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9FEB3" w14:textId="77777777" w:rsidR="00E103D8" w:rsidRPr="004E681F" w:rsidRDefault="0061727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мплект </w:t>
      </w:r>
      <w:r w:rsidR="00E103D8"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ценочных материалов по дисциплине</w:t>
      </w:r>
    </w:p>
    <w:p w14:paraId="610CF842" w14:textId="77777777" w:rsidR="00617278" w:rsidRPr="004E681F" w:rsidRDefault="00E103D8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Инженерные системы зданий и сооружений (теплогазоснабжение с элементами теплотехники)»</w:t>
      </w:r>
    </w:p>
    <w:p w14:paraId="499CF702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5BCEB4F" w14:textId="77777777" w:rsidR="000B74C3" w:rsidRPr="004E681F" w:rsidRDefault="00130EC5" w:rsidP="004E681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 закрытого типа</w:t>
      </w:r>
    </w:p>
    <w:p w14:paraId="5B9BF889" w14:textId="77777777" w:rsidR="000B74C3" w:rsidRPr="004E681F" w:rsidRDefault="000B74C3" w:rsidP="004E68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99A7A83" w14:textId="77777777" w:rsidR="00617278" w:rsidRPr="004E681F" w:rsidRDefault="00617278" w:rsidP="001D7D0B">
      <w:pPr>
        <w:spacing w:after="0" w:line="240" w:lineRule="auto"/>
        <w:ind w:firstLine="708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Задания закрытого типа на выбор правильного ответа</w:t>
      </w:r>
    </w:p>
    <w:p w14:paraId="065AA5CC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</w:p>
    <w:p w14:paraId="5E972B0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Выберите </w:t>
      </w:r>
      <w:r w:rsidRPr="005A34EB">
        <w:rPr>
          <w:rFonts w:ascii="Times New Roman" w:eastAsia="Calibri" w:hAnsi="Times New Roman" w:cs="Times New Roman"/>
          <w:bCs/>
          <w:i/>
          <w:iCs/>
          <w:kern w:val="2"/>
          <w:sz w:val="28"/>
          <w:szCs w:val="28"/>
        </w:rPr>
        <w:t>один</w:t>
      </w:r>
      <w:r w:rsidRPr="005A34EB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 xml:space="preserve"> </w:t>
      </w:r>
      <w:r w:rsidRPr="004E681F">
        <w:rPr>
          <w:rFonts w:ascii="Times New Roman" w:eastAsia="Calibri" w:hAnsi="Times New Roman" w:cs="Times New Roman"/>
          <w:i/>
          <w:iCs/>
          <w:kern w:val="2"/>
          <w:sz w:val="28"/>
          <w:szCs w:val="28"/>
        </w:rPr>
        <w:t>правильный ответа</w:t>
      </w:r>
    </w:p>
    <w:p w14:paraId="685B3E14" w14:textId="77777777" w:rsidR="00880EB0" w:rsidRPr="004E681F" w:rsidRDefault="00880EB0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0F69737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1.Термическое уравнение состояния имеет вид …</w:t>
      </w:r>
    </w:p>
    <w:p w14:paraId="5B803D4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u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61BCAA55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h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=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p w14:paraId="1DDF664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F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(Р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V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,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  <w:lang w:val="en-US"/>
        </w:rPr>
        <w:t>T</w:t>
      </w: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)=0</w:t>
      </w:r>
    </w:p>
    <w:p w14:paraId="1E63A51C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s=f(T,v)</w:t>
      </w:r>
    </w:p>
    <w:p w14:paraId="6FC1EB8D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0" w:name="_Hlk190776204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</w:t>
      </w:r>
      <w:bookmarkEnd w:id="0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 В</w:t>
      </w:r>
    </w:p>
    <w:p w14:paraId="7D766BE4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ОПК-10 </w:t>
      </w:r>
    </w:p>
    <w:p w14:paraId="43160AC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3FA8655C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2. В каком направлении и от какой линии откладывается абсолютное давление</w:t>
      </w:r>
    </w:p>
    <w:p w14:paraId="3A4557EF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b/>
          <w:noProof/>
          <w:kern w:val="2"/>
          <w:sz w:val="28"/>
          <w:szCs w:val="28"/>
          <w:lang w:eastAsia="ru-RU"/>
        </w:rPr>
        <w:drawing>
          <wp:inline distT="0" distB="0" distL="0" distR="0" wp14:anchorId="74788E6F" wp14:editId="4FFD2365">
            <wp:extent cx="3157855" cy="14033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B39A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А) По стрелке 4 от линии 0-0</w:t>
      </w:r>
    </w:p>
    <w:p w14:paraId="0DF07120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По стрелке 3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5C3092D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По стрелке 1 от линии </w:t>
      </w:r>
      <w:r w:rsidR="003F6A6D" w:rsidRPr="004E681F">
        <w:rPr>
          <w:rFonts w:ascii="Times New Roman" w:eastAsia="Calibri" w:hAnsi="Times New Roman" w:cs="Times New Roman"/>
          <w:kern w:val="2"/>
          <w:sz w:val="28"/>
          <w:szCs w:val="28"/>
        </w:rPr>
        <w:t>В-В</w:t>
      </w:r>
    </w:p>
    <w:p w14:paraId="4E7E477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Г) По стрелке 2 от линии 0-0</w:t>
      </w:r>
    </w:p>
    <w:p w14:paraId="5D88F97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Г</w:t>
      </w:r>
    </w:p>
    <w:p w14:paraId="6AD67A5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1" w:name="_Hlk19077691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"/>
    <w:p w14:paraId="4120DD2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</w:p>
    <w:p w14:paraId="24D046BB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3.Укажите размерность универсальной газовой постоянной?</w:t>
      </w:r>
    </w:p>
    <w:p w14:paraId="6536448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А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3D43C9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1.2pt" o:ole="">
            <v:imagedata r:id="rId9" o:title=""/>
          </v:shape>
          <o:OLEObject Type="Embed" ProgID="Equation.DSMT4" ShapeID="_x0000_i1025" DrawAspect="Content" ObjectID="_1803801373" r:id="rId10"/>
        </w:object>
      </w:r>
    </w:p>
    <w:p w14:paraId="6DF0E682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Б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6C8CD492">
          <v:shape id="_x0000_i1026" type="#_x0000_t75" style="width:31.2pt;height:31.2pt" o:ole="">
            <v:imagedata r:id="rId11" o:title=""/>
          </v:shape>
          <o:OLEObject Type="Embed" ProgID="Equation.DSMT4" ShapeID="_x0000_i1026" DrawAspect="Content" ObjectID="_1803801374" r:id="rId12"/>
        </w:object>
      </w:r>
    </w:p>
    <w:p w14:paraId="4DC7EAC8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В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1020" w:dyaOrig="620" w14:anchorId="71C3DEF2">
          <v:shape id="_x0000_i1027" type="#_x0000_t75" style="width:51.6pt;height:31.2pt" o:ole="">
            <v:imagedata r:id="rId13" o:title=""/>
          </v:shape>
          <o:OLEObject Type="Embed" ProgID="Equation.DSMT4" ShapeID="_x0000_i1027" DrawAspect="Content" ObjectID="_1803801375" r:id="rId14"/>
        </w:object>
      </w:r>
    </w:p>
    <w:p w14:paraId="0986E7AE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Г) </w:t>
      </w:r>
      <w:r w:rsidRPr="004E681F">
        <w:rPr>
          <w:rFonts w:ascii="Times New Roman" w:eastAsia="Calibri" w:hAnsi="Times New Roman" w:cs="Times New Roman"/>
          <w:kern w:val="2"/>
          <w:position w:val="-24"/>
          <w:sz w:val="28"/>
          <w:szCs w:val="28"/>
        </w:rPr>
        <w:object w:dxaOrig="639" w:dyaOrig="620" w14:anchorId="024CD823">
          <v:shape id="_x0000_i1028" type="#_x0000_t75" style="width:31.2pt;height:31.2pt" o:ole="">
            <v:imagedata r:id="rId15" o:title=""/>
          </v:shape>
          <o:OLEObject Type="Embed" ProgID="Equation.DSMT4" ShapeID="_x0000_i1028" DrawAspect="Content" ObjectID="_1803801376" r:id="rId16"/>
        </w:object>
      </w:r>
    </w:p>
    <w:p w14:paraId="1772BCB4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>Правильный ответ: В</w:t>
      </w:r>
    </w:p>
    <w:p w14:paraId="27BE0B9A" w14:textId="77777777" w:rsidR="00617278" w:rsidRPr="004E681F" w:rsidRDefault="00617278" w:rsidP="004E681F">
      <w:pPr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bookmarkStart w:id="2" w:name="_Hlk190777177"/>
      <w:r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2"/>
    <w:p w14:paraId="7F1E41D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4. При какой температуре наружного воздуха включаются в работу пиковые водогрейные котлы?</w:t>
      </w:r>
    </w:p>
    <w:p w14:paraId="46D0DAA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+8 °С</w:t>
      </w:r>
    </w:p>
    <w:p w14:paraId="5560205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0 °С</w:t>
      </w:r>
    </w:p>
    <w:p w14:paraId="63C578E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-10 °С</w:t>
      </w:r>
    </w:p>
    <w:p w14:paraId="29BB305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-20 °С и ниже</w:t>
      </w:r>
    </w:p>
    <w:p w14:paraId="0D3998C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</w:t>
      </w:r>
    </w:p>
    <w:p w14:paraId="75A7B03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3D20DDB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0E783E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При каком значении «n» политропный процесс становиться изохорным?</w:t>
      </w:r>
    </w:p>
    <w:p w14:paraId="3CBB685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n=1</w:t>
      </w:r>
    </w:p>
    <w:p w14:paraId="7C9EB96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n=∞</w:t>
      </w:r>
    </w:p>
    <w:p w14:paraId="703AAE07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n=0</w:t>
      </w:r>
    </w:p>
    <w:p w14:paraId="1633430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n=K</w:t>
      </w:r>
    </w:p>
    <w:p w14:paraId="479FEA9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</w:t>
      </w:r>
    </w:p>
    <w:p w14:paraId="5CF87F45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4376C0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D385350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е закрытого типа на установление соответствия</w:t>
      </w:r>
    </w:p>
    <w:p w14:paraId="14E0E6D4" w14:textId="77777777" w:rsidR="003F6A6D" w:rsidRPr="004E681F" w:rsidRDefault="003F6A6D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1304006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ое соответствие.</w:t>
      </w:r>
    </w:p>
    <w:p w14:paraId="1B910BE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аждому элементу левого столбца соответствует только один элемент правого столбца.</w:t>
      </w:r>
    </w:p>
    <w:p w14:paraId="26832AA9" w14:textId="77777777" w:rsidR="003F6A6D" w:rsidRPr="004E681F" w:rsidRDefault="003F6A6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14:paraId="11086BA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соответствие по степени обеспечения метеорологических условий в помещении их классам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0"/>
        <w:gridCol w:w="4306"/>
        <w:gridCol w:w="512"/>
        <w:gridCol w:w="4283"/>
      </w:tblGrid>
      <w:tr w:rsidR="00617278" w:rsidRPr="004E681F" w14:paraId="22633E0B" w14:textId="77777777" w:rsidTr="00AE5D11">
        <w:tc>
          <w:tcPr>
            <w:tcW w:w="4828" w:type="dxa"/>
            <w:gridSpan w:val="2"/>
            <w:shd w:val="clear" w:color="auto" w:fill="auto"/>
          </w:tcPr>
          <w:p w14:paraId="0B1628A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еорологические условия</w:t>
            </w:r>
          </w:p>
        </w:tc>
        <w:tc>
          <w:tcPr>
            <w:tcW w:w="4745" w:type="dxa"/>
            <w:gridSpan w:val="2"/>
            <w:shd w:val="clear" w:color="auto" w:fill="auto"/>
          </w:tcPr>
          <w:p w14:paraId="6C23543B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ветствие классу</w:t>
            </w:r>
          </w:p>
        </w:tc>
      </w:tr>
      <w:tr w:rsidR="00617278" w:rsidRPr="004E681F" w14:paraId="20A442DD" w14:textId="77777777" w:rsidTr="00AE5D11">
        <w:tc>
          <w:tcPr>
            <w:tcW w:w="470" w:type="dxa"/>
            <w:shd w:val="clear" w:color="auto" w:fill="auto"/>
          </w:tcPr>
          <w:p w14:paraId="544FE0F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  <w:r w:rsidR="003F6A6D"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4358" w:type="dxa"/>
            <w:shd w:val="clear" w:color="auto" w:fill="auto"/>
          </w:tcPr>
          <w:p w14:paraId="1776740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оптимальные санитарно-гигиенические нормы или требуемые технологические нормы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364E9DB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0104650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класс</w:t>
            </w:r>
          </w:p>
        </w:tc>
      </w:tr>
      <w:tr w:rsidR="00617278" w:rsidRPr="004E681F" w14:paraId="2A529056" w14:textId="77777777" w:rsidTr="00AE5D11">
        <w:tc>
          <w:tcPr>
            <w:tcW w:w="470" w:type="dxa"/>
            <w:shd w:val="clear" w:color="auto" w:fill="auto"/>
          </w:tcPr>
          <w:p w14:paraId="58A5EE2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358" w:type="dxa"/>
            <w:shd w:val="clear" w:color="auto" w:fill="auto"/>
          </w:tcPr>
          <w:p w14:paraId="70AE39A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допустимые нормы, если они не могут быть обеспечены вентиляцией в теплый период года без применения искусственного охлаждения воздуха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66E697F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376149A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класс</w:t>
            </w:r>
          </w:p>
        </w:tc>
      </w:tr>
      <w:tr w:rsidR="00617278" w:rsidRPr="004E681F" w14:paraId="3302D9AF" w14:textId="77777777" w:rsidTr="00AE5D11">
        <w:tc>
          <w:tcPr>
            <w:tcW w:w="470" w:type="dxa"/>
            <w:shd w:val="clear" w:color="auto" w:fill="auto"/>
          </w:tcPr>
          <w:p w14:paraId="3C780DD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358" w:type="dxa"/>
            <w:shd w:val="clear" w:color="auto" w:fill="auto"/>
          </w:tcPr>
          <w:p w14:paraId="64B76F0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беспечивает требуемые для технологического процесса параметры в соответствии с нормативными документами</w:t>
            </w:r>
          </w:p>
        </w:tc>
        <w:tc>
          <w:tcPr>
            <w:tcW w:w="383" w:type="dxa"/>
            <w:shd w:val="clear" w:color="auto" w:fill="auto"/>
            <w:vAlign w:val="center"/>
          </w:tcPr>
          <w:p w14:paraId="6C2A764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362" w:type="dxa"/>
            <w:shd w:val="clear" w:color="auto" w:fill="auto"/>
            <w:vAlign w:val="center"/>
          </w:tcPr>
          <w:p w14:paraId="3408070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ретий класс</w:t>
            </w:r>
          </w:p>
        </w:tc>
      </w:tr>
    </w:tbl>
    <w:p w14:paraId="0F65DA41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008AB280" w14:textId="77777777" w:rsidTr="00AE5D11">
        <w:tc>
          <w:tcPr>
            <w:tcW w:w="3191" w:type="dxa"/>
            <w:shd w:val="clear" w:color="auto" w:fill="auto"/>
          </w:tcPr>
          <w:p w14:paraId="5172B49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38881CC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58C45F5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41378383" w14:textId="77777777" w:rsidTr="00AE5D11">
        <w:tc>
          <w:tcPr>
            <w:tcW w:w="3191" w:type="dxa"/>
            <w:shd w:val="clear" w:color="auto" w:fill="auto"/>
          </w:tcPr>
          <w:p w14:paraId="63EE91D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525CFD6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5472551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09BD13DB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3" w:name="_Hlk1909403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3"/>
    <w:p w14:paraId="35AF752D" w14:textId="77777777" w:rsidR="00617278" w:rsidRPr="004E681F" w:rsidRDefault="00617278" w:rsidP="004E681F">
      <w:pPr>
        <w:shd w:val="clear" w:color="auto" w:fill="FFFFFF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72F172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соответствие по конструктивному исполнению кондиционер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709"/>
        <w:gridCol w:w="4077"/>
      </w:tblGrid>
      <w:tr w:rsidR="00617278" w:rsidRPr="004E681F" w14:paraId="664F57D6" w14:textId="77777777" w:rsidTr="00AE5D11">
        <w:tc>
          <w:tcPr>
            <w:tcW w:w="675" w:type="dxa"/>
            <w:shd w:val="clear" w:color="auto" w:fill="auto"/>
          </w:tcPr>
          <w:p w14:paraId="54987B9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78CA988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ласс кондиционера</w:t>
            </w:r>
          </w:p>
        </w:tc>
        <w:tc>
          <w:tcPr>
            <w:tcW w:w="709" w:type="dxa"/>
            <w:shd w:val="clear" w:color="auto" w:fill="auto"/>
          </w:tcPr>
          <w:p w14:paraId="0F49C41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1BF3780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структивное исполнение кондиционера</w:t>
            </w:r>
          </w:p>
        </w:tc>
      </w:tr>
      <w:tr w:rsidR="00617278" w:rsidRPr="004E681F" w14:paraId="410A6C62" w14:textId="77777777" w:rsidTr="00AE5D11">
        <w:tc>
          <w:tcPr>
            <w:tcW w:w="675" w:type="dxa"/>
            <w:shd w:val="clear" w:color="auto" w:fill="auto"/>
          </w:tcPr>
          <w:p w14:paraId="0CE9A3A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7A38219E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ультисплит-системы</w:t>
            </w:r>
          </w:p>
        </w:tc>
        <w:tc>
          <w:tcPr>
            <w:tcW w:w="709" w:type="dxa"/>
            <w:shd w:val="clear" w:color="auto" w:fill="auto"/>
          </w:tcPr>
          <w:p w14:paraId="566EB67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7059D342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двух и более блоков (настенные, канальные, кассетные, VRF-системы и т.д.)</w:t>
            </w:r>
          </w:p>
        </w:tc>
      </w:tr>
      <w:tr w:rsidR="00617278" w:rsidRPr="004E681F" w14:paraId="5D6B2C0B" w14:textId="77777777" w:rsidTr="00AE5D11">
        <w:tc>
          <w:tcPr>
            <w:tcW w:w="675" w:type="dxa"/>
            <w:shd w:val="clear" w:color="auto" w:fill="auto"/>
            <w:vAlign w:val="center"/>
          </w:tcPr>
          <w:p w14:paraId="47ECCA8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222C8E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лит-системы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83202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2075AC9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стоят из одного блока (оконные, мобильные и т.п.)</w:t>
            </w:r>
          </w:p>
        </w:tc>
      </w:tr>
      <w:tr w:rsidR="00617278" w:rsidRPr="004E681F" w14:paraId="10398F13" w14:textId="77777777" w:rsidTr="00AE5D11">
        <w:tc>
          <w:tcPr>
            <w:tcW w:w="675" w:type="dxa"/>
            <w:shd w:val="clear" w:color="auto" w:fill="auto"/>
            <w:vAlign w:val="center"/>
          </w:tcPr>
          <w:p w14:paraId="7385804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3962AC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оноблочны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F42D8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  <w:vAlign w:val="center"/>
          </w:tcPr>
          <w:p w14:paraId="3C83329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 одному наружному блоку подключается несколько внутренних</w:t>
            </w:r>
          </w:p>
        </w:tc>
      </w:tr>
    </w:tbl>
    <w:p w14:paraId="0B327DCF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2"/>
        <w:gridCol w:w="3215"/>
        <w:gridCol w:w="3154"/>
      </w:tblGrid>
      <w:tr w:rsidR="00617278" w:rsidRPr="004E681F" w14:paraId="3F3CA924" w14:textId="77777777" w:rsidTr="00AE5D11">
        <w:tc>
          <w:tcPr>
            <w:tcW w:w="3202" w:type="dxa"/>
            <w:shd w:val="clear" w:color="auto" w:fill="auto"/>
            <w:vAlign w:val="center"/>
          </w:tcPr>
          <w:p w14:paraId="2B1120A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4B1D7D5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55" w:type="dxa"/>
            <w:shd w:val="clear" w:color="auto" w:fill="auto"/>
          </w:tcPr>
          <w:p w14:paraId="455DEC3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1C60DEAD" w14:textId="77777777" w:rsidTr="00AE5D11">
        <w:tc>
          <w:tcPr>
            <w:tcW w:w="3202" w:type="dxa"/>
            <w:shd w:val="clear" w:color="auto" w:fill="auto"/>
            <w:vAlign w:val="center"/>
          </w:tcPr>
          <w:p w14:paraId="1531A0C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216" w:type="dxa"/>
            <w:shd w:val="clear" w:color="auto" w:fill="auto"/>
            <w:vAlign w:val="center"/>
          </w:tcPr>
          <w:p w14:paraId="2BF1857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55" w:type="dxa"/>
            <w:shd w:val="clear" w:color="auto" w:fill="auto"/>
          </w:tcPr>
          <w:p w14:paraId="6B9A5FF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4B4B593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Hlk19094640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4"/>
    <w:p w14:paraId="24AA0F3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B17477E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соответствие между названием температурной шкалы и опорными точками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19BEC7EA" w14:textId="77777777" w:rsidTr="00AE5D11">
        <w:tc>
          <w:tcPr>
            <w:tcW w:w="675" w:type="dxa"/>
            <w:shd w:val="clear" w:color="auto" w:fill="auto"/>
          </w:tcPr>
          <w:p w14:paraId="371E665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24481E7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мпературные шкалы</w:t>
            </w:r>
          </w:p>
        </w:tc>
        <w:tc>
          <w:tcPr>
            <w:tcW w:w="567" w:type="dxa"/>
            <w:shd w:val="clear" w:color="auto" w:fill="auto"/>
          </w:tcPr>
          <w:p w14:paraId="7DC4E04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</w:tcPr>
          <w:p w14:paraId="04DC7D4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орные точки</w:t>
            </w:r>
          </w:p>
        </w:tc>
      </w:tr>
      <w:tr w:rsidR="00617278" w:rsidRPr="004E681F" w14:paraId="15C96EBE" w14:textId="77777777" w:rsidTr="00AE5D11">
        <w:tc>
          <w:tcPr>
            <w:tcW w:w="675" w:type="dxa"/>
            <w:shd w:val="clear" w:color="auto" w:fill="auto"/>
          </w:tcPr>
          <w:p w14:paraId="47081B8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1D15A4E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Цельсия</w:t>
            </w:r>
          </w:p>
        </w:tc>
        <w:tc>
          <w:tcPr>
            <w:tcW w:w="567" w:type="dxa"/>
            <w:shd w:val="clear" w:color="auto" w:fill="auto"/>
          </w:tcPr>
          <w:p w14:paraId="6263D9A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2BA0D9A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54CB4957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0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R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  <w:tr w:rsidR="00617278" w:rsidRPr="004E681F" w14:paraId="70C2D1DE" w14:textId="77777777" w:rsidTr="00AE5D11">
        <w:tc>
          <w:tcPr>
            <w:tcW w:w="675" w:type="dxa"/>
            <w:shd w:val="clear" w:color="auto" w:fill="auto"/>
          </w:tcPr>
          <w:p w14:paraId="6BAA243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793C773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Фаренгейта</w:t>
            </w:r>
          </w:p>
        </w:tc>
        <w:tc>
          <w:tcPr>
            <w:tcW w:w="567" w:type="dxa"/>
            <w:shd w:val="clear" w:color="auto" w:fill="auto"/>
          </w:tcPr>
          <w:p w14:paraId="1FB5A6F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16D1FCB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 К (-273 ℃) – абс. нуль,</w:t>
            </w:r>
          </w:p>
          <w:p w14:paraId="10D89C7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3 К – темп. таяния льда,</w:t>
            </w:r>
          </w:p>
          <w:p w14:paraId="60F6A272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3 К – темп. кипения</w:t>
            </w:r>
          </w:p>
        </w:tc>
      </w:tr>
      <w:tr w:rsidR="00617278" w:rsidRPr="004E681F" w14:paraId="2161F8EE" w14:textId="77777777" w:rsidTr="00AE5D11">
        <w:tc>
          <w:tcPr>
            <w:tcW w:w="675" w:type="dxa"/>
            <w:shd w:val="clear" w:color="auto" w:fill="auto"/>
          </w:tcPr>
          <w:p w14:paraId="7CFA256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237A1F6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Реомюра</w:t>
            </w:r>
          </w:p>
        </w:tc>
        <w:tc>
          <w:tcPr>
            <w:tcW w:w="567" w:type="dxa"/>
            <w:shd w:val="clear" w:color="auto" w:fill="auto"/>
          </w:tcPr>
          <w:p w14:paraId="1F13D92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14:paraId="577DCCF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℃ - темп. таяния льда,</w:t>
            </w:r>
          </w:p>
          <w:p w14:paraId="102CCA85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0℃ - темп. кипения воды</w:t>
            </w:r>
          </w:p>
        </w:tc>
      </w:tr>
      <w:tr w:rsidR="00617278" w:rsidRPr="004E681F" w14:paraId="173080C0" w14:textId="77777777" w:rsidTr="00AE5D11">
        <w:tc>
          <w:tcPr>
            <w:tcW w:w="675" w:type="dxa"/>
            <w:shd w:val="clear" w:color="auto" w:fill="auto"/>
          </w:tcPr>
          <w:p w14:paraId="4697872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4111" w:type="dxa"/>
            <w:shd w:val="clear" w:color="auto" w:fill="auto"/>
          </w:tcPr>
          <w:p w14:paraId="3E296C1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Шкала Кельвина</w:t>
            </w:r>
          </w:p>
        </w:tc>
        <w:tc>
          <w:tcPr>
            <w:tcW w:w="567" w:type="dxa"/>
            <w:shd w:val="clear" w:color="auto" w:fill="auto"/>
          </w:tcPr>
          <w:p w14:paraId="5625792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)</w:t>
            </w:r>
          </w:p>
        </w:tc>
        <w:tc>
          <w:tcPr>
            <w:tcW w:w="4220" w:type="dxa"/>
            <w:shd w:val="clear" w:color="auto" w:fill="auto"/>
          </w:tcPr>
          <w:p w14:paraId="76A617EC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3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таяния льда,</w:t>
            </w:r>
          </w:p>
          <w:p w14:paraId="5CF0A68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12 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темп. кипения воды</w:t>
            </w:r>
          </w:p>
        </w:tc>
      </w:tr>
    </w:tbl>
    <w:p w14:paraId="3AC8101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2392"/>
        <w:gridCol w:w="2393"/>
        <w:gridCol w:w="2393"/>
      </w:tblGrid>
      <w:tr w:rsidR="00617278" w:rsidRPr="004E681F" w14:paraId="04C5FE2B" w14:textId="77777777" w:rsidTr="00AE5D11">
        <w:tc>
          <w:tcPr>
            <w:tcW w:w="2393" w:type="dxa"/>
            <w:shd w:val="clear" w:color="auto" w:fill="auto"/>
          </w:tcPr>
          <w:p w14:paraId="281DB04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393" w:type="dxa"/>
            <w:shd w:val="clear" w:color="auto" w:fill="auto"/>
          </w:tcPr>
          <w:p w14:paraId="1601361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393" w:type="dxa"/>
            <w:shd w:val="clear" w:color="auto" w:fill="auto"/>
          </w:tcPr>
          <w:p w14:paraId="4783F79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394" w:type="dxa"/>
            <w:shd w:val="clear" w:color="auto" w:fill="auto"/>
          </w:tcPr>
          <w:p w14:paraId="2CBDB498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617278" w:rsidRPr="004E681F" w14:paraId="6ED79C7F" w14:textId="77777777" w:rsidTr="00AE5D11">
        <w:tc>
          <w:tcPr>
            <w:tcW w:w="2393" w:type="dxa"/>
            <w:shd w:val="clear" w:color="auto" w:fill="auto"/>
          </w:tcPr>
          <w:p w14:paraId="3AB46E0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2393" w:type="dxa"/>
            <w:shd w:val="clear" w:color="auto" w:fill="auto"/>
          </w:tcPr>
          <w:p w14:paraId="36ED8AB6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</w:t>
            </w:r>
          </w:p>
        </w:tc>
        <w:tc>
          <w:tcPr>
            <w:tcW w:w="2393" w:type="dxa"/>
            <w:shd w:val="clear" w:color="auto" w:fill="auto"/>
          </w:tcPr>
          <w:p w14:paraId="51EF3A3D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2394" w:type="dxa"/>
            <w:shd w:val="clear" w:color="auto" w:fill="auto"/>
          </w:tcPr>
          <w:p w14:paraId="619A12F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609BA88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E9C13C9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4AFE55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Установите соответствие от взаимного направления движения теплоносителей тип теплообменник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09"/>
        <w:gridCol w:w="709"/>
        <w:gridCol w:w="4078"/>
      </w:tblGrid>
      <w:tr w:rsidR="00617278" w:rsidRPr="004E681F" w14:paraId="71D48B7F" w14:textId="77777777" w:rsidTr="00AE5D11">
        <w:tc>
          <w:tcPr>
            <w:tcW w:w="675" w:type="dxa"/>
            <w:shd w:val="clear" w:color="auto" w:fill="auto"/>
          </w:tcPr>
          <w:p w14:paraId="7AFDA326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6F68EEA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правление движения теплоносителей в теплообменнике</w:t>
            </w:r>
          </w:p>
        </w:tc>
        <w:tc>
          <w:tcPr>
            <w:tcW w:w="709" w:type="dxa"/>
            <w:shd w:val="clear" w:color="auto" w:fill="auto"/>
          </w:tcPr>
          <w:p w14:paraId="279759D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078" w:type="dxa"/>
            <w:shd w:val="clear" w:color="auto" w:fill="auto"/>
          </w:tcPr>
          <w:p w14:paraId="745EBF0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хема рекуперативного теплообменника</w:t>
            </w:r>
          </w:p>
        </w:tc>
      </w:tr>
      <w:tr w:rsidR="00617278" w:rsidRPr="004E681F" w14:paraId="0BBCE2C3" w14:textId="77777777" w:rsidTr="00AE5D11">
        <w:tc>
          <w:tcPr>
            <w:tcW w:w="675" w:type="dxa"/>
            <w:shd w:val="clear" w:color="auto" w:fill="auto"/>
            <w:vAlign w:val="center"/>
          </w:tcPr>
          <w:p w14:paraId="01F87A7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347E7C99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тивоточное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37EC5D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078" w:type="dxa"/>
            <w:shd w:val="clear" w:color="auto" w:fill="auto"/>
          </w:tcPr>
          <w:p w14:paraId="6179765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90C71AF" wp14:editId="4D721E8B">
                  <wp:extent cx="2124075" cy="1047750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047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0063059B" w14:textId="77777777" w:rsidTr="00AE5D11">
        <w:tc>
          <w:tcPr>
            <w:tcW w:w="675" w:type="dxa"/>
            <w:shd w:val="clear" w:color="auto" w:fill="auto"/>
            <w:vAlign w:val="center"/>
          </w:tcPr>
          <w:p w14:paraId="68540471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lastRenderedPageBreak/>
              <w:t>2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7A3B4654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ямоточ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F05F83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078" w:type="dxa"/>
            <w:shd w:val="clear" w:color="auto" w:fill="auto"/>
          </w:tcPr>
          <w:p w14:paraId="330FCE1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2E0A8E6B" wp14:editId="66066321">
                  <wp:extent cx="2362200" cy="106108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061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278" w:rsidRPr="004E681F" w14:paraId="427BD538" w14:textId="77777777" w:rsidTr="00AE5D11">
        <w:tc>
          <w:tcPr>
            <w:tcW w:w="675" w:type="dxa"/>
            <w:shd w:val="clear" w:color="auto" w:fill="auto"/>
            <w:vAlign w:val="center"/>
          </w:tcPr>
          <w:p w14:paraId="71DAC154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7037B24B" w14:textId="77777777" w:rsidR="00617278" w:rsidRPr="004E681F" w:rsidRDefault="00617278" w:rsidP="004E681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екрестного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3BFDC5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078" w:type="dxa"/>
            <w:shd w:val="clear" w:color="auto" w:fill="auto"/>
          </w:tcPr>
          <w:p w14:paraId="12758BA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E15D50A" wp14:editId="469A9143">
                  <wp:extent cx="1914525" cy="78549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785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AFA4BB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3B9F6E60" w14:textId="77777777" w:rsidTr="00AE5D11">
        <w:tc>
          <w:tcPr>
            <w:tcW w:w="3191" w:type="dxa"/>
            <w:shd w:val="clear" w:color="auto" w:fill="auto"/>
          </w:tcPr>
          <w:p w14:paraId="244F562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12A9D7B0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18C43E8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2101D5E5" w14:textId="77777777" w:rsidTr="00AE5D11">
        <w:tc>
          <w:tcPr>
            <w:tcW w:w="3191" w:type="dxa"/>
            <w:shd w:val="clear" w:color="auto" w:fill="auto"/>
          </w:tcPr>
          <w:p w14:paraId="6E5A2E97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3191" w:type="dxa"/>
            <w:shd w:val="clear" w:color="auto" w:fill="auto"/>
          </w:tcPr>
          <w:p w14:paraId="14BA4F4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4A7FB9A5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</w:tr>
    </w:tbl>
    <w:p w14:paraId="5E777BB2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5" w:name="_Hlk19095158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 (ОПК-10.1, ОПК-10.2</w:t>
      </w:r>
      <w:r w:rsidR="006A2B0B">
        <w:rPr>
          <w:rFonts w:ascii="Times New Roman" w:eastAsia="Calibri" w:hAnsi="Times New Roman" w:cs="Times New Roman"/>
          <w:kern w:val="2"/>
          <w:sz w:val="28"/>
          <w:szCs w:val="28"/>
        </w:rPr>
        <w:t>, ОПК-10.3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)</w:t>
      </w:r>
    </w:p>
    <w:bookmarkEnd w:id="5"/>
    <w:p w14:paraId="28D13CC6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E153AFD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Установите соответствие отопительного прибора и используемый материал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4110"/>
        <w:gridCol w:w="567"/>
        <w:gridCol w:w="4219"/>
      </w:tblGrid>
      <w:tr w:rsidR="00617278" w:rsidRPr="004E681F" w14:paraId="653A40F8" w14:textId="77777777" w:rsidTr="00AE5D11">
        <w:tc>
          <w:tcPr>
            <w:tcW w:w="675" w:type="dxa"/>
            <w:shd w:val="clear" w:color="auto" w:fill="auto"/>
          </w:tcPr>
          <w:p w14:paraId="0F84EB8E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111" w:type="dxa"/>
            <w:shd w:val="clear" w:color="auto" w:fill="auto"/>
          </w:tcPr>
          <w:p w14:paraId="794D72EF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емый материал на отопительном приборе</w:t>
            </w:r>
          </w:p>
        </w:tc>
        <w:tc>
          <w:tcPr>
            <w:tcW w:w="567" w:type="dxa"/>
            <w:shd w:val="clear" w:color="auto" w:fill="auto"/>
          </w:tcPr>
          <w:p w14:paraId="2B3F3E8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20" w:type="dxa"/>
            <w:shd w:val="clear" w:color="auto" w:fill="auto"/>
            <w:vAlign w:val="center"/>
          </w:tcPr>
          <w:p w14:paraId="344F674A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ид отопительного прибора</w:t>
            </w:r>
          </w:p>
        </w:tc>
      </w:tr>
      <w:tr w:rsidR="00617278" w:rsidRPr="004E681F" w14:paraId="49E16DAD" w14:textId="77777777" w:rsidTr="00AE5D11">
        <w:tc>
          <w:tcPr>
            <w:tcW w:w="675" w:type="dxa"/>
            <w:shd w:val="clear" w:color="auto" w:fill="auto"/>
          </w:tcPr>
          <w:p w14:paraId="06DB680D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4111" w:type="dxa"/>
            <w:shd w:val="clear" w:color="auto" w:fill="auto"/>
          </w:tcPr>
          <w:p w14:paraId="2A337B2A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спользуют теплопроводный материал (бетон, керамику), в который заделывают стальные или чугунные греющие элементы (панельные радиаторы); оперённые металлические трубы помещают в неметаллический (например, асбестоцементный) кожух (конвекторы).</w:t>
            </w:r>
          </w:p>
        </w:tc>
        <w:tc>
          <w:tcPr>
            <w:tcW w:w="567" w:type="dxa"/>
            <w:shd w:val="clear" w:color="auto" w:fill="auto"/>
          </w:tcPr>
          <w:p w14:paraId="1408B5D4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)</w:t>
            </w:r>
          </w:p>
        </w:tc>
        <w:tc>
          <w:tcPr>
            <w:tcW w:w="4220" w:type="dxa"/>
            <w:shd w:val="clear" w:color="auto" w:fill="auto"/>
          </w:tcPr>
          <w:p w14:paraId="2D344901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Металлические отопительные приборы</w:t>
            </w:r>
          </w:p>
        </w:tc>
      </w:tr>
      <w:tr w:rsidR="00617278" w:rsidRPr="004E681F" w14:paraId="50E62543" w14:textId="77777777" w:rsidTr="00AE5D11">
        <w:tc>
          <w:tcPr>
            <w:tcW w:w="675" w:type="dxa"/>
            <w:shd w:val="clear" w:color="auto" w:fill="auto"/>
          </w:tcPr>
          <w:p w14:paraId="6839562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4111" w:type="dxa"/>
            <w:shd w:val="clear" w:color="auto" w:fill="auto"/>
          </w:tcPr>
          <w:p w14:paraId="7AABA50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ыполняют в основном из серого чугуна и стали (листовой стали и стальных труб)</w:t>
            </w:r>
          </w:p>
        </w:tc>
        <w:tc>
          <w:tcPr>
            <w:tcW w:w="567" w:type="dxa"/>
            <w:shd w:val="clear" w:color="auto" w:fill="auto"/>
          </w:tcPr>
          <w:p w14:paraId="25E715F3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4220" w:type="dxa"/>
            <w:shd w:val="clear" w:color="auto" w:fill="auto"/>
          </w:tcPr>
          <w:p w14:paraId="2D41D070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металлические отопительные приборы</w:t>
            </w:r>
          </w:p>
        </w:tc>
      </w:tr>
      <w:tr w:rsidR="00617278" w:rsidRPr="004E681F" w14:paraId="5FA19DB1" w14:textId="77777777" w:rsidTr="00AE5D11">
        <w:tc>
          <w:tcPr>
            <w:tcW w:w="675" w:type="dxa"/>
            <w:shd w:val="clear" w:color="auto" w:fill="auto"/>
          </w:tcPr>
          <w:p w14:paraId="28306D9B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4111" w:type="dxa"/>
            <w:shd w:val="clear" w:color="auto" w:fill="auto"/>
          </w:tcPr>
          <w:p w14:paraId="64E9AD3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тносятся бетонные панельные радиаторы, потолочные и напольные панели с заделанными пластмассовыми греющими трубами или с пустотами вообще без труб, а также керамические, пластмассовые и тому подобные радиаторы</w:t>
            </w:r>
          </w:p>
        </w:tc>
        <w:tc>
          <w:tcPr>
            <w:tcW w:w="567" w:type="dxa"/>
            <w:shd w:val="clear" w:color="auto" w:fill="auto"/>
          </w:tcPr>
          <w:p w14:paraId="73A73C58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)</w:t>
            </w:r>
          </w:p>
        </w:tc>
        <w:tc>
          <w:tcPr>
            <w:tcW w:w="4220" w:type="dxa"/>
            <w:shd w:val="clear" w:color="auto" w:fill="auto"/>
          </w:tcPr>
          <w:p w14:paraId="71C2F799" w14:textId="77777777" w:rsidR="00617278" w:rsidRPr="004E681F" w:rsidRDefault="00617278" w:rsidP="004E681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мбинированные отопительные приборы</w:t>
            </w:r>
          </w:p>
        </w:tc>
      </w:tr>
    </w:tbl>
    <w:p w14:paraId="562B8BE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90"/>
        <w:gridCol w:w="3190"/>
      </w:tblGrid>
      <w:tr w:rsidR="00617278" w:rsidRPr="004E681F" w14:paraId="0B18FC4E" w14:textId="77777777" w:rsidTr="00AE5D11">
        <w:tc>
          <w:tcPr>
            <w:tcW w:w="3191" w:type="dxa"/>
            <w:shd w:val="clear" w:color="auto" w:fill="auto"/>
          </w:tcPr>
          <w:p w14:paraId="5FA31FB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191" w:type="dxa"/>
            <w:shd w:val="clear" w:color="auto" w:fill="auto"/>
          </w:tcPr>
          <w:p w14:paraId="10059B69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191" w:type="dxa"/>
            <w:shd w:val="clear" w:color="auto" w:fill="auto"/>
          </w:tcPr>
          <w:p w14:paraId="4227C763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</w:tr>
      <w:tr w:rsidR="00617278" w:rsidRPr="004E681F" w14:paraId="51F2C642" w14:textId="77777777" w:rsidTr="00AE5D11">
        <w:tc>
          <w:tcPr>
            <w:tcW w:w="3191" w:type="dxa"/>
            <w:shd w:val="clear" w:color="auto" w:fill="auto"/>
          </w:tcPr>
          <w:p w14:paraId="5893FFEC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</w:t>
            </w:r>
          </w:p>
        </w:tc>
        <w:tc>
          <w:tcPr>
            <w:tcW w:w="3191" w:type="dxa"/>
            <w:shd w:val="clear" w:color="auto" w:fill="auto"/>
          </w:tcPr>
          <w:p w14:paraId="40CDD46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3191" w:type="dxa"/>
            <w:shd w:val="clear" w:color="auto" w:fill="auto"/>
          </w:tcPr>
          <w:p w14:paraId="335B55AE" w14:textId="77777777" w:rsidR="00617278" w:rsidRPr="004E681F" w:rsidRDefault="00617278" w:rsidP="004E68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E681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Б</w:t>
            </w:r>
          </w:p>
        </w:tc>
      </w:tr>
    </w:tbl>
    <w:p w14:paraId="69ACA7D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6" w:name="_Hlk190952905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6"/>
    <w:p w14:paraId="1FAFE97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A9BD4C4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закрытого типа на установление правильной последовательности</w:t>
      </w:r>
    </w:p>
    <w:p w14:paraId="073E43F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AC114C4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становите правильную последовательность.</w:t>
      </w:r>
    </w:p>
    <w:p w14:paraId="5C46A773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Запишите правильную последовательность букв слева направо.</w:t>
      </w:r>
    </w:p>
    <w:p w14:paraId="1D92D78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563D780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Установите правильную последовательность расчета теплопроводов систем водяного отопления:</w:t>
      </w:r>
    </w:p>
    <w:p w14:paraId="024F017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пределяется расчетное циркуляционное давление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а</w:t>
      </w:r>
    </w:p>
    <w:p w14:paraId="2BF84CBC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Разрабатывается аксонометрическая схема системы отопления</w:t>
      </w:r>
    </w:p>
    <w:p w14:paraId="6FA4909A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пределяются потери давления Δ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уч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 каждом участке</w:t>
      </w:r>
    </w:p>
    <w:p w14:paraId="174C5FA8" w14:textId="77777777" w:rsidR="00617278" w:rsidRPr="004E681F" w:rsidRDefault="0061727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ыбирается главное циркуляционное кольцо</w:t>
      </w:r>
    </w:p>
    <w:p w14:paraId="67FE5F4F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Г, А, В</w:t>
      </w:r>
    </w:p>
    <w:p w14:paraId="249B4B25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749E7E1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F5731C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Установите правильную последовательность системы печного отопления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4F1DBD2B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хладившиеся дымовые газы удаляются через дымовую трубу в атмосферу</w:t>
      </w:r>
    </w:p>
    <w:p w14:paraId="42EEE9A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та генерируется при сгорании топлива в топливнике печи</w:t>
      </w:r>
    </w:p>
    <w:p w14:paraId="62873729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Горячие дымовые газы нагревают внутреннюю поверхность каналов – дымооборотов, теплота через стенки каналов передается в отапливаемое помещение</w:t>
      </w:r>
    </w:p>
    <w:p w14:paraId="785C0B4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В, А</w:t>
      </w:r>
    </w:p>
    <w:p w14:paraId="7E2914B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7" w:name="_Hlk190982910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7"/>
    <w:p w14:paraId="090C37E7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4C94BC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 Установите правильную последовательность пошагового запуска отопления в многоквартирном доме при начале отопительного сезона</w:t>
      </w:r>
      <w:r w:rsidR="003F6A6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</w:t>
      </w:r>
    </w:p>
    <w:p w14:paraId="296D916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сле подачи в многоквартирные дома теплоносителя сотрудники управляющей организации открывают запорную арматуру. Проверяется работа стояков отопления, а именно наличие циркуляции воды. Если циркуляции нет, значит необходимо выпустить воздух из верхних точек внутренней системы отопления (на верхних этажах здания)</w:t>
      </w:r>
    </w:p>
    <w:p w14:paraId="6B6FCA0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плоснабжающая организация начинает подавать теплоноситель. Заполняются наружные тепловые сети отопления до давления в обратном трубопроводе</w:t>
      </w:r>
    </w:p>
    <w:p w14:paraId="3AA71FF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После первоначального запуска выпуск воздуха из воздухосборников необходимо периодически (примерно каждый день) повторять до полного его удаления. Только после полного удаления воздушных пробок из системы происходит полное налаживание системы отопления</w:t>
      </w:r>
    </w:p>
    <w:p w14:paraId="3881953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 тепловом пункте проверяется наличие давления в тепловых сетях. Оно должно обеспечивать заполнение внутренней системы отопления</w:t>
      </w:r>
    </w:p>
    <w:p w14:paraId="5E45C341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Д) В среднем заполнение систем отопления, регулировка внутренних систем занимает две-три недели. Это время, за которое батареи приходят в «нормативное» состояние и начинают греть в полную силу</w:t>
      </w:r>
    </w:p>
    <w:p w14:paraId="35608CE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) При наличии соответствующего давления заполнения теплоносителя производится наполнение системы отопления здания и сбрасывается воздух из системы отопления в верхней точке. Они располагаются на техническом этаже, если проектом дома он не предусмотрен, то этим местом является сбросник, установленный на отопительном приборе верхней квартиры</w:t>
      </w:r>
    </w:p>
    <w:p w14:paraId="5409354E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) После заполнения наружных сетей заполняются внутренние системы отопления. Перед этим управляющая организация заблаговременно размещает соответствующие объявления на досках объявлений многоквартирных домов</w:t>
      </w:r>
    </w:p>
    <w:p w14:paraId="004ED991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Б, Ж, Г, Е, А, В, Д</w:t>
      </w:r>
    </w:p>
    <w:p w14:paraId="6BFD3630" w14:textId="77777777" w:rsidR="00617278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C14B736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1C590DE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Установите правильную поэтапную последовательность порядка определения сопротивления теплопередаче ограждающих конструкций </w:t>
      </w:r>
    </w:p>
    <w:p w14:paraId="43539766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Полученные в результате испытаний значения сопротивления теплопередаче должны быть не менее значений, указанных в стандартах, технических условиях на ограждающие конструкции или проектных значений</w:t>
      </w:r>
    </w:p>
    <w:p w14:paraId="78E3FC8B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бработка результатов. При испытаниях в лабораторных условиях в климатических камерах с автоматическим регулированием температурно-влажностных режимов для расчёта сопротивления теплопередаче для каждого сечения берут средние за весь период испытаний значения температур и плотности тепловых потоков</w:t>
      </w:r>
    </w:p>
    <w:p w14:paraId="5D5C4E31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Отбор образцов. В лабораторных условиях сопротивление теплопередаче определяют на образцах — целых элементах ограждающих конструкций или их фрагментах. Порядок отбора образцов для испытаний и их число устанавливают в стандартах или технических условиях на конкретные ограждающие конструкции</w:t>
      </w:r>
    </w:p>
    <w:p w14:paraId="393084A5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бработка результатов натурных испытаний. Строят графики изменения во времени характерных температур и плотности тепловых потоков, по которым выбирают периоды с наиболее установившимся режимом и вычисляют средние значения сопротивления теплопередаче для каждого периода</w:t>
      </w:r>
    </w:p>
    <w:p w14:paraId="155D756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) Создание условий стационарного теплообмена. Для этого измеряют температуру внутреннего и наружного воздуха, температуру поверхностей ограждающей конструкции, а также плотность теплового потока, проходящего через неё</w:t>
      </w:r>
    </w:p>
    <w:p w14:paraId="3D6E950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Д, Б, Г, А</w:t>
      </w:r>
    </w:p>
    <w:p w14:paraId="565779B1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74E460D3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8638392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. Установите правильную последовательность измерения давления в технике</w:t>
      </w:r>
    </w:p>
    <w:p w14:paraId="1CBB813C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Установка манометра. Как правило, приборы устанавливаются вблизи точек отбора давления в месте, удобном для обслуживания</w:t>
      </w:r>
    </w:p>
    <w:p w14:paraId="6059A4C0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Определение результата измерений. Величина давления определяется с помощью специальных приборов — манометров</w:t>
      </w:r>
    </w:p>
    <w:p w14:paraId="6A123E4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ыбор пределов измерения манометра. При стабильном измеряемом давлении его значение должно составлять 3/4 диапазона измерения прибора, а в случае переменного давления — 2/3</w:t>
      </w:r>
    </w:p>
    <w:p w14:paraId="58ED0708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тбор давления. Осуществляется с помощью труб, подсоединяемых к трубопроводу или внутреннему пространству объекта, где производится измерение давления</w:t>
      </w:r>
    </w:p>
    <w:p w14:paraId="1833AFCD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В, А, Г, Б</w:t>
      </w:r>
    </w:p>
    <w:p w14:paraId="11EC028C" w14:textId="77777777" w:rsidR="00F4296E" w:rsidRDefault="00617278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262A7BBE" w14:textId="77777777" w:rsidR="006A2B0B" w:rsidRPr="004E681F" w:rsidRDefault="006A2B0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46D9FB6B" w14:textId="77777777" w:rsidR="008D15CA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</w:t>
      </w:r>
    </w:p>
    <w:p w14:paraId="338F1815" w14:textId="77777777" w:rsidR="008340C3" w:rsidRPr="004E681F" w:rsidRDefault="008340C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139B99CD" w14:textId="77777777" w:rsidR="00617278" w:rsidRPr="004E681F" w:rsidRDefault="0061727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на дополнение</w:t>
      </w:r>
    </w:p>
    <w:p w14:paraId="5367FB7A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57276564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</w:t>
      </w:r>
    </w:p>
    <w:p w14:paraId="1D6980A7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379398B" w14:textId="77777777" w:rsidR="00617278" w:rsidRPr="004E681F" w:rsidRDefault="00AF79D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есть мера изменения механической _________, переданной от одного тела к другому. Совершение работы всегда сопровождается перемещением тела в целом или его макроскопических частей.</w:t>
      </w:r>
    </w:p>
    <w:p w14:paraId="0CA17027" w14:textId="77777777" w:rsidR="00617278" w:rsidRPr="004E681F" w:rsidRDefault="0008643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нергии</w:t>
      </w:r>
    </w:p>
    <w:p w14:paraId="285835F3" w14:textId="77777777" w:rsidR="009F58E4" w:rsidRPr="004E681F" w:rsidRDefault="009F58E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8" w:name="_Hlk19112078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8"/>
    <w:p w14:paraId="5B1A8471" w14:textId="77777777" w:rsidR="00617278" w:rsidRPr="004E681F" w:rsidRDefault="00617278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357C2BC" w14:textId="77777777" w:rsidR="00617278" w:rsidRPr="004E681F" w:rsidRDefault="005D069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Во взаимопреобразовании тепловой и механической энергии участвует</w:t>
      </w:r>
      <w:r w:rsidR="000E215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_____ тел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 роли которого, как правило, выступают газообразные</w:t>
      </w:r>
      <w:r w:rsidR="0018518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а – газы и пары.</w:t>
      </w:r>
    </w:p>
    <w:p w14:paraId="78D67E69" w14:textId="77777777" w:rsidR="005D0696" w:rsidRPr="004E681F" w:rsidRDefault="001062C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</w:t>
      </w:r>
      <w:r w:rsidR="007D75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: рабочее</w:t>
      </w:r>
    </w:p>
    <w:p w14:paraId="57BC735C" w14:textId="77777777" w:rsidR="005D0696" w:rsidRPr="004E681F" w:rsidRDefault="007D75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9" w:name="_Hlk191121217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9"/>
    <w:p w14:paraId="73A27BF1" w14:textId="77777777" w:rsidR="00F57DF6" w:rsidRPr="004E681F" w:rsidRDefault="00F57DF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B79BF7E" w14:textId="77777777" w:rsidR="00B63529" w:rsidRPr="004E681F" w:rsidRDefault="00B63529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дводимая к рабочему телу 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ходуется на изменение</w:t>
      </w:r>
      <w:r w:rsidR="008B66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E78F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энергии и совершение работы</w:t>
      </w:r>
    </w:p>
    <w:p w14:paraId="48B410D3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теплота</w:t>
      </w:r>
    </w:p>
    <w:p w14:paraId="3EF65681" w14:textId="77777777" w:rsidR="005D0696" w:rsidRPr="004E681F" w:rsidRDefault="008B665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0" w:name="_Hlk191121768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0"/>
    <w:p w14:paraId="0B616344" w14:textId="77777777" w:rsidR="00F25D24" w:rsidRPr="004E681F" w:rsidRDefault="00F25D2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229D75C" w14:textId="77777777" w:rsidR="005D0696" w:rsidRPr="004E681F" w:rsidRDefault="0026669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="002F12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се самопроизвольные процессы природы _____________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то есть протекают в одном определенном направлении.</w:t>
      </w:r>
    </w:p>
    <w:p w14:paraId="0A37ABFB" w14:textId="77777777" w:rsidR="005D0696" w:rsidRPr="004E681F" w:rsidRDefault="002F1215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необратимы</w:t>
      </w:r>
    </w:p>
    <w:p w14:paraId="14CD8192" w14:textId="77777777" w:rsidR="002C41A2" w:rsidRPr="004E681F" w:rsidRDefault="002C41A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2AF07929" w14:textId="77777777" w:rsidR="005D0696" w:rsidRPr="004E681F" w:rsidRDefault="005D069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664D96F" w14:textId="77777777" w:rsidR="00A12FBC" w:rsidRPr="004E681F" w:rsidRDefault="001A352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. Различают три элементарных принципиально отличных один от другого процесса теплообмена – теплопроводность, ___________ и тепловое излучение.</w:t>
      </w:r>
    </w:p>
    <w:p w14:paraId="45F6525D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конвекцию</w:t>
      </w:r>
      <w:r w:rsidR="00AE5D1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/конвекция</w:t>
      </w:r>
    </w:p>
    <w:p w14:paraId="15C287DD" w14:textId="77777777" w:rsidR="00A12FBC" w:rsidRPr="004E681F" w:rsidRDefault="00295211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62E2E719" w14:textId="77777777" w:rsidR="00164D1B" w:rsidRPr="004E681F" w:rsidRDefault="00164D1B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5C8A4AA" w14:textId="77777777" w:rsidR="00A12FBC" w:rsidRPr="004E681F" w:rsidRDefault="00911FF8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кратким свободным ответом</w:t>
      </w:r>
    </w:p>
    <w:p w14:paraId="6D61EDE3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0F01F64" w14:textId="77777777" w:rsidR="008A5219" w:rsidRPr="004E681F" w:rsidRDefault="00E5666E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Напишите пропущенное слово (словосочетание)</w:t>
      </w:r>
    </w:p>
    <w:p w14:paraId="76F117F7" w14:textId="77777777" w:rsidR="008A5219" w:rsidRPr="004E681F" w:rsidRDefault="008A5219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A315A5D" w14:textId="77777777" w:rsidR="008A5219" w:rsidRPr="004E681F" w:rsidRDefault="00973660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оличество теплоты, переносимой в единицу времени при любом</w:t>
      </w:r>
      <w:r w:rsidR="00A7353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иде теплообмена, называется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 </w:t>
      </w:r>
      <w:r w:rsidR="00FD7F2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.</w:t>
      </w:r>
    </w:p>
    <w:p w14:paraId="72647088" w14:textId="77777777" w:rsidR="00A73537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097E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вым потоком</w:t>
      </w:r>
    </w:p>
    <w:p w14:paraId="123E0DF1" w14:textId="77777777" w:rsidR="00230482" w:rsidRPr="004E681F" w:rsidRDefault="00097ECC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1" w:name="_Hlk191122469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1"/>
    <w:p w14:paraId="71A985D4" w14:textId="77777777" w:rsidR="00230482" w:rsidRPr="004E681F" w:rsidRDefault="00230482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F800776" w14:textId="77777777" w:rsidR="00230482" w:rsidRPr="004E681F" w:rsidRDefault="00123AB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Отношение теплового потока Q, Вт, к единице площади F, м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называется поверхностной </w:t>
      </w:r>
      <w:r w:rsidR="001E325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q, Вт/м</w:t>
      </w:r>
      <w:r w:rsidR="00BA37B4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</w:p>
    <w:p w14:paraId="3DAAEDA5" w14:textId="77777777" w:rsidR="00123AB0" w:rsidRPr="004E681F" w:rsidRDefault="003919DF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плотностью теплового потока</w:t>
      </w:r>
    </w:p>
    <w:p w14:paraId="616B9A1F" w14:textId="77777777" w:rsidR="00AE5D11" w:rsidRDefault="003919DF" w:rsidP="004E681F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78048687" w14:textId="77777777" w:rsidR="00004736" w:rsidRPr="004E681F" w:rsidRDefault="00004736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0A9DF21" w14:textId="77777777" w:rsidR="00123AB0" w:rsidRPr="004E681F" w:rsidRDefault="0049741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ым конструктивным элементом систем инженерных сетей и оборудования является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____________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устройство, предназначенное для передачи теплоты от одного теплоносителя</w:t>
      </w:r>
      <w:r w:rsidR="0093612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82EE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ругому. В качестве теплоносителей в нем могут использоваться пар, горячая вода, дымовые газы и другие тела.</w:t>
      </w:r>
    </w:p>
    <w:p w14:paraId="6FE1D904" w14:textId="77777777" w:rsidR="00230482" w:rsidRPr="004E681F" w:rsidRDefault="00632B0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ьный ответ: </w:t>
      </w:r>
      <w:r w:rsidR="005D708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обменный аппарат (теплообменник)</w:t>
      </w:r>
    </w:p>
    <w:p w14:paraId="464F5B19" w14:textId="77777777" w:rsidR="00230482" w:rsidRPr="004E681F" w:rsidRDefault="005D708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6D66B69B" w14:textId="77777777" w:rsidR="005D708D" w:rsidRPr="004E681F" w:rsidRDefault="005D708D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8784110" w14:textId="77777777" w:rsidR="005D708D" w:rsidRPr="004E681F" w:rsidRDefault="002D4E9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нтенсивность теплоотдачи человека зависит от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204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характеризующегося температурой внутреннего воздуха в t, ºС, радиационной температурой помещения (осредненной температурой его ограждающих конструкций) t</w:t>
      </w:r>
      <w:r w:rsidR="00C02F2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R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8597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ºС, скоростью движения (подвижностью)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υ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,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/с, и относительной влажностью 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ϕ</w:t>
      </w:r>
      <w:r w:rsidR="00026FA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в</w:t>
      </w:r>
      <w:r w:rsidR="00026F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%, воздуха.</w:t>
      </w:r>
    </w:p>
    <w:p w14:paraId="5864B3E4" w14:textId="77777777" w:rsidR="005D708D" w:rsidRPr="004E681F" w:rsidRDefault="000204E4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вильный ответ: микроклимата помещения</w:t>
      </w:r>
    </w:p>
    <w:p w14:paraId="2A560AB2" w14:textId="77777777" w:rsidR="005D708D" w:rsidRDefault="003B09EC" w:rsidP="006A2B0B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kern w:val="2"/>
          <w:sz w:val="28"/>
          <w:szCs w:val="28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1E51279" w14:textId="77777777" w:rsidR="006A2B0B" w:rsidRPr="004E681F" w:rsidRDefault="006A2B0B" w:rsidP="006A2B0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C02948F" w14:textId="77777777" w:rsidR="008424E6" w:rsidRPr="004E681F" w:rsidRDefault="008424E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Тепловая мощность системы отопления Q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.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 принимается равной теплонедостаткам в нем, то есть</w:t>
      </w:r>
    </w:p>
    <w:p w14:paraId="5A09FB4E" w14:textId="77777777" w:rsidR="008424E6" w:rsidRPr="004E681F" w:rsidRDefault="008424E6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C6799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D2C1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E42D0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∑ 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9979CA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4BFAB282" w14:textId="77777777" w:rsidR="003B09EC" w:rsidRPr="004E681F" w:rsidRDefault="008424E6" w:rsidP="004E681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здании (чаще всего эта ситуация характерна для производственных зданий) теплопоступления ∑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ольше теплопотерь ∑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4E150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 говорят о теплоизбытках в помещении, которые устраняются</w:t>
      </w:r>
      <w:r w:rsidR="0067769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C509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В таких помещениях при круглосуточном режиме работы систему отопления не предусматривают.</w:t>
      </w:r>
    </w:p>
    <w:p w14:paraId="6B9EF087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равильный ответ: системой приточной вентиляции</w:t>
      </w:r>
    </w:p>
    <w:p w14:paraId="4B7E59F0" w14:textId="77777777" w:rsidR="003B09EC" w:rsidRPr="004E681F" w:rsidRDefault="009933E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6A2B0B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494D1F6F" w14:textId="77777777" w:rsidR="003B09EC" w:rsidRPr="004E681F" w:rsidRDefault="003B09E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2EBBB799" w14:textId="77777777" w:rsidR="00D726D4" w:rsidRPr="004E681F" w:rsidRDefault="00D726D4" w:rsidP="001D7D0B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ния открытого типа с развернутым ответом</w:t>
      </w:r>
    </w:p>
    <w:p w14:paraId="727F2CFD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3EDDFE5" w14:textId="77777777" w:rsidR="001B0AD3" w:rsidRPr="004E681F" w:rsidRDefault="009645D3" w:rsidP="004E681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. </w:t>
      </w:r>
      <w:r w:rsidR="00576BB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четная </w:t>
      </w:r>
      <w:r w:rsidR="008951F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9040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пловая </w:t>
      </w:r>
      <w:r w:rsidR="002344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щность системы отопления</w:t>
      </w:r>
      <w:r w:rsidR="001F7F2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c.о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−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т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 </w:t>
      </w:r>
      <w:r w:rsidR="001B0A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∑ 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1B0AD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ост</w:t>
      </w:r>
    </w:p>
    <w:p w14:paraId="27B322F1" w14:textId="77777777" w:rsidR="00D726D4" w:rsidRPr="004E681F" w:rsidRDefault="00A5644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писать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ормулу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</w:t>
      </w:r>
      <w:r w:rsidR="00BE6AC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7D107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</w:t>
      </w:r>
      <w:r w:rsidR="000B0F4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ь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помещении</w:t>
      </w:r>
      <w:r w:rsidR="000361B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86681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рмулу 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ммарны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</w:t>
      </w:r>
      <w:r w:rsidR="0016162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й</w:t>
      </w:r>
      <w:r w:rsidR="002721F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B76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мещени</w:t>
      </w:r>
      <w:r w:rsidR="001B26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06659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1E504DB8" w14:textId="77777777" w:rsidR="00D726D4" w:rsidRPr="004E681F" w:rsidRDefault="009430A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ремя </w:t>
      </w:r>
      <w:r w:rsidR="003109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я – 15 мин.</w:t>
      </w:r>
    </w:p>
    <w:p w14:paraId="09C26157" w14:textId="77777777" w:rsidR="00F406B6" w:rsidRPr="004E681F" w:rsidRDefault="002250D5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уммарные теплопотери помещения </w:t>
      </w:r>
      <w:r w:rsidR="00A84D3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ются по формуле</w:t>
      </w:r>
    </w:p>
    <w:p w14:paraId="011D03C0" w14:textId="77777777" w:rsidR="00A84D35" w:rsidRPr="004E681F" w:rsidRDefault="000B6D17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360" w:dyaOrig="400" w14:anchorId="32C38CC2">
          <v:shape id="_x0000_i1029" type="#_x0000_t75" style="width:168pt;height:20.4pt" o:ole="">
            <v:imagedata r:id="rId20" o:title=""/>
          </v:shape>
          <o:OLEObject Type="Embed" ProgID="Equation.DSMT4" ShapeID="_x0000_i1029" DrawAspect="Content" ObjectID="_1803801377" r:id="rId21"/>
        </w:objec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5125989E" w14:textId="77777777" w:rsidR="00D726D4" w:rsidRPr="004E681F" w:rsidRDefault="000342D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E94A1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="00A2153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291AF4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гр</w:t>
      </w:r>
      <w:r w:rsidR="00CE04A2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–</w:t>
      </w:r>
      <w:r w:rsidR="00CE04A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ммарные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в помещении через ограждающие конструкции, Вт;</w:t>
      </w:r>
    </w:p>
    <w:p w14:paraId="2A5CC443" w14:textId="77777777" w:rsidR="000342DE" w:rsidRPr="004E681F" w:rsidRDefault="00A662D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897BA1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17F8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инф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отери теплоты на на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</w:t>
      </w:r>
      <w:r w:rsidR="008C2DC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ев</w:t>
      </w:r>
      <w:r w:rsidR="00886A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нфильтрующегося </w:t>
      </w:r>
      <w:r w:rsidR="005B5BD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духа, Вт;</w:t>
      </w:r>
    </w:p>
    <w:p w14:paraId="43E1FBA2" w14:textId="77777777" w:rsidR="005B5BD3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D6624F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E78A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FE78A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254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тери теплоты на нагрев материалов и транспорта</w:t>
      </w:r>
      <w:r w:rsidR="00094CF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падающих в помещение снаружи, Вт;</w:t>
      </w:r>
    </w:p>
    <w:p w14:paraId="4F7F3FA8" w14:textId="77777777" w:rsidR="00094CF5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E95B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F192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F192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чие</w:t>
      </w:r>
      <w:r w:rsidR="009A16E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тери в помещении</w:t>
      </w:r>
      <w:r w:rsidR="00AB146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.</w:t>
      </w:r>
    </w:p>
    <w:p w14:paraId="5FB9E6A6" w14:textId="77777777" w:rsidR="00AB1468" w:rsidRPr="004E681F" w:rsidRDefault="00AB146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Суммарные теплопоступления в помещение</w:t>
      </w:r>
    </w:p>
    <w:p w14:paraId="79D2473E" w14:textId="77777777" w:rsidR="00D726D4" w:rsidRPr="004E681F" w:rsidRDefault="005F078A" w:rsidP="004E681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5120" w:dyaOrig="400" w14:anchorId="12FBCB04">
          <v:shape id="_x0000_i1030" type="#_x0000_t75" style="width:256.8pt;height:20.4pt" o:ole="">
            <v:imagedata r:id="rId22" o:title=""/>
          </v:shape>
          <o:OLEObject Type="Embed" ProgID="Equation.DSMT4" ShapeID="_x0000_i1030" DrawAspect="Content" ObjectID="_1803801378" r:id="rId23"/>
        </w:objec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</w:p>
    <w:p w14:paraId="130406AB" w14:textId="77777777" w:rsidR="005F078A" w:rsidRPr="004E681F" w:rsidRDefault="002C3B3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де </w:t>
      </w: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7C0B33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об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7C0B3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6CE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технологического оборудования, Вт;</w:t>
      </w:r>
    </w:p>
    <w:p w14:paraId="1C808C64" w14:textId="77777777" w:rsidR="00F07E8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F07E8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6271A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мат</w:t>
      </w:r>
      <w:r w:rsidR="006271A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теплопоступления от нагретых </w:t>
      </w:r>
      <w:r w:rsidR="00B33D5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риалов, Вт;</w:t>
      </w:r>
    </w:p>
    <w:p w14:paraId="0A9689A2" w14:textId="77777777" w:rsidR="00B33D5D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33D5D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54D9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быт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054D9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613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ытовые теплопоступления, Вт;</w:t>
      </w:r>
    </w:p>
    <w:p w14:paraId="4C2AD342" w14:textId="77777777" w:rsidR="004613B4" w:rsidRPr="004E681F" w:rsidRDefault="006F4A2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CE67A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8323E5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эл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8123B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47DC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электрооборудования и освещения, Вт;</w:t>
      </w:r>
    </w:p>
    <w:p w14:paraId="21F768CA" w14:textId="77777777" w:rsidR="00747DCD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B669D0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37271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чел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7271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еплопоступление</w:t>
      </w:r>
      <w:r w:rsidR="001A4C03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 людей, Вт;</w:t>
      </w:r>
    </w:p>
    <w:p w14:paraId="2B7BD0BF" w14:textId="77777777" w:rsidR="00D726D4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 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060B9B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с</w:t>
      </w:r>
      <w:r w:rsidR="00312DFE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.р.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312DF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36F9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плопоступления от солнечной радиации</w:t>
      </w:r>
      <w:r w:rsidR="00C04D1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т;</w:t>
      </w:r>
    </w:p>
    <w:p w14:paraId="4803EE2D" w14:textId="77777777" w:rsidR="00C04D16" w:rsidRPr="004E681F" w:rsidRDefault="00EF5AA3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    </w:t>
      </w:r>
      <w:r w:rsidR="00C04D16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 w:eastAsia="ru-RU"/>
        </w:rPr>
        <w:t>Q</w:t>
      </w:r>
      <w:r w:rsidR="00F905CC" w:rsidRPr="004E68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vertAlign w:val="subscript"/>
          <w:lang w:eastAsia="ru-RU"/>
        </w:rPr>
        <w:t>проч</w:t>
      </w:r>
      <w:r w:rsidR="00F905C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очие поступления </w:t>
      </w:r>
      <w:r w:rsidR="00A662D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е, Вт.</w:t>
      </w:r>
    </w:p>
    <w:p w14:paraId="59D5166D" w14:textId="77777777" w:rsidR="001C6451" w:rsidRPr="004E681F" w:rsidRDefault="00DB314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ритерий оценивания: наличие 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ставленных </w:t>
      </w:r>
      <w:r w:rsidR="008F47ED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рмул</w:t>
      </w:r>
      <w:r w:rsidR="00D71958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указанием</w:t>
      </w:r>
      <w:r w:rsidR="00AD1140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мысла приведенных величин.</w:t>
      </w:r>
    </w:p>
    <w:p w14:paraId="5ECA4AE2" w14:textId="77777777" w:rsidR="00D726D4" w:rsidRPr="004E681F" w:rsidRDefault="00181A58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11A7A08A" w14:textId="77777777" w:rsidR="00D726D4" w:rsidRPr="004E681F" w:rsidRDefault="00D726D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6C678D7" w14:textId="77777777" w:rsidR="00D726D4" w:rsidRPr="004E681F" w:rsidRDefault="007F1B1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требова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D5379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едъявляемые </w:t>
      </w:r>
      <w:r w:rsidR="007511B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756A3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ам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7C7AAE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="000158F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</w:t>
      </w:r>
      <w:r w:rsidR="00095F4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6716BE79" w14:textId="77777777" w:rsidR="00573570" w:rsidRPr="004E681F" w:rsidRDefault="0057357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6E961726" w14:textId="77777777" w:rsidR="00D726D4" w:rsidRPr="004E681F" w:rsidRDefault="000158F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0F02FBED" w14:textId="77777777" w:rsidR="00D726D4" w:rsidRPr="004E681F" w:rsidRDefault="00D255BF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) </w:t>
      </w:r>
      <w:r w:rsidR="00BB0851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нитарно-гигиенические;</w:t>
      </w:r>
    </w:p>
    <w:p w14:paraId="008774F7" w14:textId="77777777" w:rsidR="00BB0851" w:rsidRPr="004E681F" w:rsidRDefault="00BB0851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="005326D2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ономические;</w:t>
      </w:r>
    </w:p>
    <w:p w14:paraId="679ECE3E" w14:textId="77777777" w:rsidR="005326D2" w:rsidRPr="004E681F" w:rsidRDefault="005326D2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архитектурно-строительные;</w:t>
      </w:r>
    </w:p>
    <w:p w14:paraId="525B084D" w14:textId="77777777" w:rsidR="005326D2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производственно-монтажные;</w:t>
      </w:r>
    </w:p>
    <w:p w14:paraId="095A46DF" w14:textId="77777777" w:rsidR="00FA7E34" w:rsidRPr="004E681F" w:rsidRDefault="00FA7E3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) 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плу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6B52CA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F73D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ионные.</w:t>
      </w:r>
    </w:p>
    <w:p w14:paraId="675D84C5" w14:textId="77777777" w:rsidR="003B09EC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p w14:paraId="09BB5668" w14:textId="77777777" w:rsidR="00C20D5D" w:rsidRPr="004E681F" w:rsidRDefault="00C20D5D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2EE8947" w14:textId="77777777" w:rsidR="00C20D5D" w:rsidRPr="004E681F" w:rsidRDefault="000C014C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="0072229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преимущества системы парового</w:t>
      </w:r>
      <w:r w:rsidR="001465EC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топления по сравнению с систем</w:t>
      </w:r>
      <w:r w:rsidR="00264EC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900FA5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4 преимущества)</w:t>
      </w:r>
    </w:p>
    <w:p w14:paraId="44155D28" w14:textId="77777777" w:rsidR="00573570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02A3A4D2" w14:textId="77777777" w:rsidR="003927FA" w:rsidRPr="004E681F" w:rsidRDefault="003927FA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ритерии оценивания: полное содержательное соответствие приведенному ниже ответу:</w:t>
      </w:r>
    </w:p>
    <w:p w14:paraId="5AF6C53C" w14:textId="77777777" w:rsidR="00C20D5D" w:rsidRPr="004E681F" w:rsidRDefault="00E757C7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</w:t>
      </w:r>
      <w:r w:rsidR="00795FE4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я малой плотности пара он перемещается с большими скоростями, вследствие чего требуются меньшие диаметры теплопроводов, чем при водяном отоплении, поэтому стоимость теплопроводов в системах парового отопления ниже, чем в системах водяного отопления;</w:t>
      </w:r>
    </w:p>
    <w:p w14:paraId="47F96A70" w14:textId="77777777" w:rsidR="00C20D5D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больший коэффициент теплоотдачи от пара к стенкам отопительного прибора</w:t>
      </w:r>
      <w:r w:rsidR="00AD39CF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14:paraId="46751AC9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быстрый прогрев помещений и выключение системы из работы;</w:t>
      </w:r>
    </w:p>
    <w:p w14:paraId="15917188" w14:textId="77777777" w:rsidR="003D6A2E" w:rsidRPr="004E681F" w:rsidRDefault="008D7E50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озможность использования систем отопления в зданиях повышенной этажности вследствие малой плотности пара.</w:t>
      </w:r>
    </w:p>
    <w:p w14:paraId="07BD2016" w14:textId="77777777" w:rsidR="003D6A2E" w:rsidRPr="004E681F" w:rsidRDefault="006278D6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12" w:name="_Hlk191135631"/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 xml:space="preserve">ОПК-10 </w:t>
      </w:r>
    </w:p>
    <w:bookmarkEnd w:id="12"/>
    <w:p w14:paraId="7D84AFE0" w14:textId="77777777" w:rsidR="003D6A2E" w:rsidRPr="004E681F" w:rsidRDefault="003D6A2E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665C13F1" w14:textId="77777777" w:rsidR="003D6A2E" w:rsidRPr="004E681F" w:rsidRDefault="00A40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 Перечислите </w:t>
      </w:r>
      <w:r w:rsidR="00F0773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достатки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истемы парового отопления по сравнению с системами водяного отопления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EF1F49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 недостатков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7575F038" w14:textId="77777777" w:rsidR="00AF4114" w:rsidRPr="004E681F" w:rsidRDefault="00AF411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ремя выполнения – 15 мин.</w:t>
      </w:r>
    </w:p>
    <w:p w14:paraId="488D9538" w14:textId="77777777" w:rsidR="00EF1F49" w:rsidRPr="004E681F" w:rsidRDefault="00DE0E8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итерии оценивания: полное содержательное соответствие приведенному ниже ответу:</w:t>
      </w:r>
    </w:p>
    <w:p w14:paraId="7AA26F5D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евозможность регулирования теплоотдачи отопительных приборов путем изменения температуры теплоносителя, то есть невозможность качественного регулирования;</w:t>
      </w:r>
    </w:p>
    <w:p w14:paraId="449743D0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пос</w:t>
      </w:r>
      <w:r w:rsidR="001D7D0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янно высокая температура (100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°С и более) поверхности теплопроводов и отопительных приборов, что вызывает разложение оседающей органической пыли, а также вынуждает устраивать перерывы в подаче пара; перерывы в подаче пара приводят к колебанию температуры воздуха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помещениях, то есть к понижению уровня теплового комфорта;</w:t>
      </w:r>
    </w:p>
    <w:p w14:paraId="7A11544E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увеличение бесполезных теплопотерь паропроводами, когда они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ложены в необогреваемых помещениях;</w:t>
      </w:r>
    </w:p>
    <w:p w14:paraId="05DC3B10" w14:textId="77777777" w:rsidR="001330F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шум при действии систем, особенно при возобновлении работы</w:t>
      </w:r>
      <w:r w:rsidR="001870A6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сле перерыва;</w:t>
      </w:r>
    </w:p>
    <w:p w14:paraId="6CD278B3" w14:textId="77777777" w:rsidR="00A40114" w:rsidRPr="004E681F" w:rsidRDefault="001330F4" w:rsidP="004E681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) сокращение срока службы теплопроводов; при перерывах в подаче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ра теплопроводы заполняются воздухом, что усиливает коррозию их</w:t>
      </w:r>
      <w:r w:rsidR="00816657"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енней поверхности.</w:t>
      </w:r>
    </w:p>
    <w:p w14:paraId="08323CC1" w14:textId="50165076" w:rsidR="00903B86" w:rsidRDefault="00816657" w:rsidP="001E6F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68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мпетенции (индикаторы): </w:t>
      </w:r>
      <w:r w:rsidR="00913CA1" w:rsidRPr="004E681F">
        <w:rPr>
          <w:rFonts w:ascii="Times New Roman" w:eastAsia="Calibri" w:hAnsi="Times New Roman" w:cs="Times New Roman"/>
          <w:kern w:val="2"/>
          <w:sz w:val="28"/>
          <w:szCs w:val="28"/>
        </w:rPr>
        <w:t>ОПК-10</w:t>
      </w:r>
    </w:p>
    <w:p w14:paraId="0A516BE4" w14:textId="77777777" w:rsidR="00903B86" w:rsidRDefault="00903B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903B86" w:rsidSect="00101AB7">
      <w:footerReference w:type="default" r:id="rId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A5C02D" w14:textId="77777777" w:rsidR="009F2C56" w:rsidRDefault="009F2C56">
      <w:pPr>
        <w:spacing w:line="240" w:lineRule="auto"/>
      </w:pPr>
      <w:r>
        <w:separator/>
      </w:r>
    </w:p>
  </w:endnote>
  <w:endnote w:type="continuationSeparator" w:id="0">
    <w:p w14:paraId="05521C55" w14:textId="77777777" w:rsidR="009F2C56" w:rsidRDefault="009F2C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0262"/>
    </w:sdtPr>
    <w:sdtContent>
      <w:p w14:paraId="4EB2297B" w14:textId="77777777" w:rsidR="00AE5D11" w:rsidRDefault="00000000">
        <w:pPr>
          <w:pStyle w:val="ad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06E08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23EE22BC" w14:textId="77777777" w:rsidR="00AE5D11" w:rsidRDefault="00AE5D11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428FEF" w14:textId="77777777" w:rsidR="009F2C56" w:rsidRDefault="009F2C56">
      <w:pPr>
        <w:spacing w:after="0"/>
      </w:pPr>
      <w:r>
        <w:separator/>
      </w:r>
    </w:p>
  </w:footnote>
  <w:footnote w:type="continuationSeparator" w:id="0">
    <w:p w14:paraId="21D265E8" w14:textId="77777777" w:rsidR="009F2C56" w:rsidRDefault="009F2C5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D2B9D"/>
    <w:multiLevelType w:val="hybridMultilevel"/>
    <w:tmpl w:val="19FC2798"/>
    <w:styleLink w:val="11"/>
    <w:lvl w:ilvl="0" w:tplc="7EC4AD04">
      <w:start w:val="1"/>
      <w:numFmt w:val="decimal"/>
      <w:lvlText w:val="%1"/>
      <w:lvlJc w:val="left"/>
      <w:pPr>
        <w:ind w:left="720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29658E"/>
    <w:multiLevelType w:val="hybridMultilevel"/>
    <w:tmpl w:val="94BC68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127195831">
    <w:abstractNumId w:val="0"/>
  </w:num>
  <w:num w:numId="2" w16cid:durableId="1219508946">
    <w:abstractNumId w:val="3"/>
  </w:num>
  <w:num w:numId="3" w16cid:durableId="1006134498">
    <w:abstractNumId w:val="2"/>
  </w:num>
  <w:num w:numId="4" w16cid:durableId="2062513338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3325"/>
    <w:rsid w:val="00003447"/>
    <w:rsid w:val="00004736"/>
    <w:rsid w:val="0000546D"/>
    <w:rsid w:val="00012D9E"/>
    <w:rsid w:val="00015883"/>
    <w:rsid w:val="000158F1"/>
    <w:rsid w:val="000204E4"/>
    <w:rsid w:val="0002100F"/>
    <w:rsid w:val="00026CF1"/>
    <w:rsid w:val="00026FA6"/>
    <w:rsid w:val="000342DE"/>
    <w:rsid w:val="00035523"/>
    <w:rsid w:val="000361B8"/>
    <w:rsid w:val="00036F98"/>
    <w:rsid w:val="0004054B"/>
    <w:rsid w:val="00041460"/>
    <w:rsid w:val="000467D6"/>
    <w:rsid w:val="00054D9E"/>
    <w:rsid w:val="00055D40"/>
    <w:rsid w:val="00060B9B"/>
    <w:rsid w:val="00061B7E"/>
    <w:rsid w:val="0006403C"/>
    <w:rsid w:val="000648A1"/>
    <w:rsid w:val="00066590"/>
    <w:rsid w:val="000834F0"/>
    <w:rsid w:val="00086431"/>
    <w:rsid w:val="00094CF5"/>
    <w:rsid w:val="00095F41"/>
    <w:rsid w:val="00097ECC"/>
    <w:rsid w:val="000B0F4E"/>
    <w:rsid w:val="000B4A7D"/>
    <w:rsid w:val="000B6D17"/>
    <w:rsid w:val="000B6E77"/>
    <w:rsid w:val="000B74C3"/>
    <w:rsid w:val="000C014C"/>
    <w:rsid w:val="000D5E3C"/>
    <w:rsid w:val="000E09C8"/>
    <w:rsid w:val="000E215C"/>
    <w:rsid w:val="000F192D"/>
    <w:rsid w:val="000F5323"/>
    <w:rsid w:val="00101AB7"/>
    <w:rsid w:val="001062C1"/>
    <w:rsid w:val="00106B02"/>
    <w:rsid w:val="0011763A"/>
    <w:rsid w:val="00123AB0"/>
    <w:rsid w:val="001306B9"/>
    <w:rsid w:val="00130EC5"/>
    <w:rsid w:val="001330F4"/>
    <w:rsid w:val="001465EC"/>
    <w:rsid w:val="0016162F"/>
    <w:rsid w:val="00164D1B"/>
    <w:rsid w:val="00176F45"/>
    <w:rsid w:val="00181A58"/>
    <w:rsid w:val="00185189"/>
    <w:rsid w:val="001870A6"/>
    <w:rsid w:val="00191EC5"/>
    <w:rsid w:val="001936D2"/>
    <w:rsid w:val="001A352E"/>
    <w:rsid w:val="001A4C03"/>
    <w:rsid w:val="001A50E1"/>
    <w:rsid w:val="001B0AD3"/>
    <w:rsid w:val="001B26C7"/>
    <w:rsid w:val="001B3D18"/>
    <w:rsid w:val="001B6773"/>
    <w:rsid w:val="001C6451"/>
    <w:rsid w:val="001D5EC7"/>
    <w:rsid w:val="001D75BF"/>
    <w:rsid w:val="001D7D0B"/>
    <w:rsid w:val="001E3256"/>
    <w:rsid w:val="001E6E1A"/>
    <w:rsid w:val="001E6F9E"/>
    <w:rsid w:val="001F7F27"/>
    <w:rsid w:val="002012AE"/>
    <w:rsid w:val="0021695C"/>
    <w:rsid w:val="002250D5"/>
    <w:rsid w:val="00226053"/>
    <w:rsid w:val="00230482"/>
    <w:rsid w:val="00234451"/>
    <w:rsid w:val="00247814"/>
    <w:rsid w:val="00254640"/>
    <w:rsid w:val="00261DC5"/>
    <w:rsid w:val="00261EFF"/>
    <w:rsid w:val="00264EC7"/>
    <w:rsid w:val="0026669F"/>
    <w:rsid w:val="002721F0"/>
    <w:rsid w:val="0027359D"/>
    <w:rsid w:val="002744E1"/>
    <w:rsid w:val="00282EE0"/>
    <w:rsid w:val="00291AF4"/>
    <w:rsid w:val="00295211"/>
    <w:rsid w:val="002C2335"/>
    <w:rsid w:val="002C2CB6"/>
    <w:rsid w:val="002C3B30"/>
    <w:rsid w:val="002C41A2"/>
    <w:rsid w:val="002C6E6B"/>
    <w:rsid w:val="002D4E90"/>
    <w:rsid w:val="002E78F4"/>
    <w:rsid w:val="002F1215"/>
    <w:rsid w:val="002F4D4A"/>
    <w:rsid w:val="002F5E67"/>
    <w:rsid w:val="002F6A92"/>
    <w:rsid w:val="00306809"/>
    <w:rsid w:val="0031099E"/>
    <w:rsid w:val="00312DFE"/>
    <w:rsid w:val="00316D0E"/>
    <w:rsid w:val="00317F8B"/>
    <w:rsid w:val="00324F40"/>
    <w:rsid w:val="0032589A"/>
    <w:rsid w:val="003277A7"/>
    <w:rsid w:val="0034423F"/>
    <w:rsid w:val="003615F4"/>
    <w:rsid w:val="0037271C"/>
    <w:rsid w:val="00376FCD"/>
    <w:rsid w:val="003844F8"/>
    <w:rsid w:val="003919DF"/>
    <w:rsid w:val="003927FA"/>
    <w:rsid w:val="003964CE"/>
    <w:rsid w:val="003A280E"/>
    <w:rsid w:val="003B09EC"/>
    <w:rsid w:val="003D2C12"/>
    <w:rsid w:val="003D6A2E"/>
    <w:rsid w:val="003E2B21"/>
    <w:rsid w:val="003F6A6D"/>
    <w:rsid w:val="00405898"/>
    <w:rsid w:val="00406E08"/>
    <w:rsid w:val="00433085"/>
    <w:rsid w:val="00433778"/>
    <w:rsid w:val="004359D9"/>
    <w:rsid w:val="00454E80"/>
    <w:rsid w:val="004613B4"/>
    <w:rsid w:val="0046280C"/>
    <w:rsid w:val="004729E9"/>
    <w:rsid w:val="00490355"/>
    <w:rsid w:val="00497410"/>
    <w:rsid w:val="004A7BE5"/>
    <w:rsid w:val="004B7302"/>
    <w:rsid w:val="004B7649"/>
    <w:rsid w:val="004E1508"/>
    <w:rsid w:val="004E681F"/>
    <w:rsid w:val="004F566C"/>
    <w:rsid w:val="005162A6"/>
    <w:rsid w:val="00521B98"/>
    <w:rsid w:val="0052254D"/>
    <w:rsid w:val="005326D2"/>
    <w:rsid w:val="00533E71"/>
    <w:rsid w:val="005375E8"/>
    <w:rsid w:val="00543005"/>
    <w:rsid w:val="0054657C"/>
    <w:rsid w:val="005651B5"/>
    <w:rsid w:val="0057004F"/>
    <w:rsid w:val="00573570"/>
    <w:rsid w:val="00575DAD"/>
    <w:rsid w:val="00576BB7"/>
    <w:rsid w:val="005A34EB"/>
    <w:rsid w:val="005B5BD3"/>
    <w:rsid w:val="005C4B27"/>
    <w:rsid w:val="005D0696"/>
    <w:rsid w:val="005D4505"/>
    <w:rsid w:val="005D6C3A"/>
    <w:rsid w:val="005D708D"/>
    <w:rsid w:val="005F078A"/>
    <w:rsid w:val="00606F3B"/>
    <w:rsid w:val="00613D43"/>
    <w:rsid w:val="00617278"/>
    <w:rsid w:val="00624D6B"/>
    <w:rsid w:val="006271AD"/>
    <w:rsid w:val="006278D6"/>
    <w:rsid w:val="006310CE"/>
    <w:rsid w:val="00632B0E"/>
    <w:rsid w:val="00643127"/>
    <w:rsid w:val="00644AC3"/>
    <w:rsid w:val="00651E57"/>
    <w:rsid w:val="006578BC"/>
    <w:rsid w:val="006775FB"/>
    <w:rsid w:val="0067769A"/>
    <w:rsid w:val="00682127"/>
    <w:rsid w:val="0068289E"/>
    <w:rsid w:val="006A21FC"/>
    <w:rsid w:val="006A2B0B"/>
    <w:rsid w:val="006B52CA"/>
    <w:rsid w:val="006B7BCC"/>
    <w:rsid w:val="006C1B31"/>
    <w:rsid w:val="006D7124"/>
    <w:rsid w:val="006F2960"/>
    <w:rsid w:val="006F4704"/>
    <w:rsid w:val="006F4A20"/>
    <w:rsid w:val="006F5333"/>
    <w:rsid w:val="006F702E"/>
    <w:rsid w:val="0070158E"/>
    <w:rsid w:val="00701FAA"/>
    <w:rsid w:val="0072229F"/>
    <w:rsid w:val="007311F0"/>
    <w:rsid w:val="00740233"/>
    <w:rsid w:val="00747DCD"/>
    <w:rsid w:val="00750E8F"/>
    <w:rsid w:val="007511B4"/>
    <w:rsid w:val="0075609A"/>
    <w:rsid w:val="00756A34"/>
    <w:rsid w:val="00795FE4"/>
    <w:rsid w:val="007A0E0F"/>
    <w:rsid w:val="007A5236"/>
    <w:rsid w:val="007C0B33"/>
    <w:rsid w:val="007C6C11"/>
    <w:rsid w:val="007C7AAE"/>
    <w:rsid w:val="007D1077"/>
    <w:rsid w:val="007D7551"/>
    <w:rsid w:val="007F1B17"/>
    <w:rsid w:val="0080296F"/>
    <w:rsid w:val="008123B6"/>
    <w:rsid w:val="00813591"/>
    <w:rsid w:val="00813FA2"/>
    <w:rsid w:val="008147AC"/>
    <w:rsid w:val="00816657"/>
    <w:rsid w:val="008323E5"/>
    <w:rsid w:val="008340C3"/>
    <w:rsid w:val="008424E6"/>
    <w:rsid w:val="0085142D"/>
    <w:rsid w:val="00866815"/>
    <w:rsid w:val="00867FA7"/>
    <w:rsid w:val="00871E13"/>
    <w:rsid w:val="00880EB0"/>
    <w:rsid w:val="00886A57"/>
    <w:rsid w:val="00886FAF"/>
    <w:rsid w:val="008937E2"/>
    <w:rsid w:val="008951F6"/>
    <w:rsid w:val="00896A5D"/>
    <w:rsid w:val="00897BA1"/>
    <w:rsid w:val="008A5219"/>
    <w:rsid w:val="008B6656"/>
    <w:rsid w:val="008C2DC9"/>
    <w:rsid w:val="008D15CA"/>
    <w:rsid w:val="008D623B"/>
    <w:rsid w:val="008D649E"/>
    <w:rsid w:val="008D7E50"/>
    <w:rsid w:val="008E20F6"/>
    <w:rsid w:val="008F47ED"/>
    <w:rsid w:val="008F52DA"/>
    <w:rsid w:val="00900FA5"/>
    <w:rsid w:val="00903B86"/>
    <w:rsid w:val="009040FE"/>
    <w:rsid w:val="00911FF8"/>
    <w:rsid w:val="00913CA1"/>
    <w:rsid w:val="00914210"/>
    <w:rsid w:val="009209C2"/>
    <w:rsid w:val="00936124"/>
    <w:rsid w:val="009430AA"/>
    <w:rsid w:val="00962A4E"/>
    <w:rsid w:val="00963DE2"/>
    <w:rsid w:val="009645D3"/>
    <w:rsid w:val="00973660"/>
    <w:rsid w:val="009933E5"/>
    <w:rsid w:val="009979CA"/>
    <w:rsid w:val="009A16E6"/>
    <w:rsid w:val="009A5356"/>
    <w:rsid w:val="009C4ABE"/>
    <w:rsid w:val="009D29A8"/>
    <w:rsid w:val="009D5D5C"/>
    <w:rsid w:val="009F2C56"/>
    <w:rsid w:val="009F52AB"/>
    <w:rsid w:val="009F58E4"/>
    <w:rsid w:val="00A00C7E"/>
    <w:rsid w:val="00A01B0C"/>
    <w:rsid w:val="00A07CD9"/>
    <w:rsid w:val="00A12FBC"/>
    <w:rsid w:val="00A21532"/>
    <w:rsid w:val="00A26A22"/>
    <w:rsid w:val="00A34D83"/>
    <w:rsid w:val="00A40114"/>
    <w:rsid w:val="00A45B3D"/>
    <w:rsid w:val="00A56446"/>
    <w:rsid w:val="00A662DA"/>
    <w:rsid w:val="00A73537"/>
    <w:rsid w:val="00A84D35"/>
    <w:rsid w:val="00A87414"/>
    <w:rsid w:val="00AB1468"/>
    <w:rsid w:val="00AB4F88"/>
    <w:rsid w:val="00AC3B02"/>
    <w:rsid w:val="00AC5B1B"/>
    <w:rsid w:val="00AD1140"/>
    <w:rsid w:val="00AD2F26"/>
    <w:rsid w:val="00AD39CF"/>
    <w:rsid w:val="00AE2823"/>
    <w:rsid w:val="00AE5D11"/>
    <w:rsid w:val="00AF2ED4"/>
    <w:rsid w:val="00AF4114"/>
    <w:rsid w:val="00AF79D7"/>
    <w:rsid w:val="00B0192E"/>
    <w:rsid w:val="00B23325"/>
    <w:rsid w:val="00B33D5D"/>
    <w:rsid w:val="00B63529"/>
    <w:rsid w:val="00B669D0"/>
    <w:rsid w:val="00B761BF"/>
    <w:rsid w:val="00BA37B4"/>
    <w:rsid w:val="00BB07B7"/>
    <w:rsid w:val="00BB0851"/>
    <w:rsid w:val="00BC3B7E"/>
    <w:rsid w:val="00BC5AEF"/>
    <w:rsid w:val="00BE6AC6"/>
    <w:rsid w:val="00BF5820"/>
    <w:rsid w:val="00C02F20"/>
    <w:rsid w:val="00C04D16"/>
    <w:rsid w:val="00C13294"/>
    <w:rsid w:val="00C20D5D"/>
    <w:rsid w:val="00C33297"/>
    <w:rsid w:val="00C40D62"/>
    <w:rsid w:val="00C54E8A"/>
    <w:rsid w:val="00C60792"/>
    <w:rsid w:val="00C62734"/>
    <w:rsid w:val="00C654B7"/>
    <w:rsid w:val="00C67995"/>
    <w:rsid w:val="00C75401"/>
    <w:rsid w:val="00CB6E03"/>
    <w:rsid w:val="00CE04A2"/>
    <w:rsid w:val="00CE67AB"/>
    <w:rsid w:val="00CE72CE"/>
    <w:rsid w:val="00D07185"/>
    <w:rsid w:val="00D10FDD"/>
    <w:rsid w:val="00D14794"/>
    <w:rsid w:val="00D255BF"/>
    <w:rsid w:val="00D279B2"/>
    <w:rsid w:val="00D402B1"/>
    <w:rsid w:val="00D40641"/>
    <w:rsid w:val="00D40F89"/>
    <w:rsid w:val="00D51E2C"/>
    <w:rsid w:val="00D53795"/>
    <w:rsid w:val="00D6483A"/>
    <w:rsid w:val="00D6624F"/>
    <w:rsid w:val="00D66CE2"/>
    <w:rsid w:val="00D70005"/>
    <w:rsid w:val="00D71958"/>
    <w:rsid w:val="00D726D4"/>
    <w:rsid w:val="00D72DCA"/>
    <w:rsid w:val="00D82E75"/>
    <w:rsid w:val="00D85979"/>
    <w:rsid w:val="00D92631"/>
    <w:rsid w:val="00DA313F"/>
    <w:rsid w:val="00DA5FF7"/>
    <w:rsid w:val="00DB3144"/>
    <w:rsid w:val="00DC024E"/>
    <w:rsid w:val="00DE0E84"/>
    <w:rsid w:val="00DE5112"/>
    <w:rsid w:val="00E00455"/>
    <w:rsid w:val="00E007EC"/>
    <w:rsid w:val="00E103D8"/>
    <w:rsid w:val="00E346E7"/>
    <w:rsid w:val="00E42D02"/>
    <w:rsid w:val="00E43DB2"/>
    <w:rsid w:val="00E46DA4"/>
    <w:rsid w:val="00E5660F"/>
    <w:rsid w:val="00E5666E"/>
    <w:rsid w:val="00E625BB"/>
    <w:rsid w:val="00E66C9C"/>
    <w:rsid w:val="00E757C7"/>
    <w:rsid w:val="00E80C65"/>
    <w:rsid w:val="00E94A14"/>
    <w:rsid w:val="00E95B1C"/>
    <w:rsid w:val="00EC5093"/>
    <w:rsid w:val="00EC7A8A"/>
    <w:rsid w:val="00ED2B51"/>
    <w:rsid w:val="00EE0B59"/>
    <w:rsid w:val="00EE1BD0"/>
    <w:rsid w:val="00EF1F49"/>
    <w:rsid w:val="00EF412C"/>
    <w:rsid w:val="00EF5AA3"/>
    <w:rsid w:val="00F044D7"/>
    <w:rsid w:val="00F07736"/>
    <w:rsid w:val="00F07E8D"/>
    <w:rsid w:val="00F161EB"/>
    <w:rsid w:val="00F224E1"/>
    <w:rsid w:val="00F249E4"/>
    <w:rsid w:val="00F25D24"/>
    <w:rsid w:val="00F34FC8"/>
    <w:rsid w:val="00F35CFA"/>
    <w:rsid w:val="00F406B6"/>
    <w:rsid w:val="00F4296E"/>
    <w:rsid w:val="00F42BEE"/>
    <w:rsid w:val="00F57DF6"/>
    <w:rsid w:val="00F678CC"/>
    <w:rsid w:val="00F73D36"/>
    <w:rsid w:val="00F80B0E"/>
    <w:rsid w:val="00F8249F"/>
    <w:rsid w:val="00F905CC"/>
    <w:rsid w:val="00FA7E34"/>
    <w:rsid w:val="00FD44CD"/>
    <w:rsid w:val="00FD47A1"/>
    <w:rsid w:val="00FD7F2E"/>
    <w:rsid w:val="00FE545C"/>
    <w:rsid w:val="00FE78AC"/>
    <w:rsid w:val="00FF1AF1"/>
    <w:rsid w:val="03261AAE"/>
    <w:rsid w:val="1B933B25"/>
    <w:rsid w:val="2BC24DE4"/>
    <w:rsid w:val="44053A88"/>
    <w:rsid w:val="527C427C"/>
    <w:rsid w:val="5B532D05"/>
    <w:rsid w:val="5C2B08D0"/>
    <w:rsid w:val="63E03D0D"/>
    <w:rsid w:val="650E302E"/>
    <w:rsid w:val="659839FA"/>
    <w:rsid w:val="66352EA1"/>
    <w:rsid w:val="69857DAC"/>
    <w:rsid w:val="6FD9238F"/>
    <w:rsid w:val="72910C33"/>
    <w:rsid w:val="7DDE3338"/>
    <w:rsid w:val="7FB7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135F550B"/>
  <w15:docId w15:val="{AFC79CFD-BE16-4849-9740-4357E29B4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B0AD3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10">
    <w:name w:val="heading 1"/>
    <w:basedOn w:val="a"/>
    <w:next w:val="a"/>
    <w:qFormat/>
    <w:rsid w:val="00FE545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color w:val="000000"/>
      <w:spacing w:val="-16"/>
      <w:sz w:val="28"/>
      <w:szCs w:val="30"/>
      <w:lang w:eastAsia="ru-RU"/>
    </w:rPr>
  </w:style>
  <w:style w:type="paragraph" w:styleId="3">
    <w:name w:val="heading 3"/>
    <w:basedOn w:val="a"/>
    <w:next w:val="a"/>
    <w:link w:val="3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color w:val="000000"/>
      <w:spacing w:val="-7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outlineLvl w:val="3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617278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17278"/>
    <w:pPr>
      <w:widowControl w:val="0"/>
      <w:autoSpaceDE w:val="0"/>
      <w:autoSpaceDN w:val="0"/>
      <w:adjustRightInd w:val="0"/>
      <w:spacing w:before="240" w:after="60" w:line="240" w:lineRule="auto"/>
      <w:outlineLvl w:val="8"/>
    </w:pPr>
    <w:rPr>
      <w:rFonts w:ascii="Calibri Light" w:eastAsia="Times New Roman" w:hAnsi="Calibri Light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uiPriority w:val="99"/>
    <w:semiHidden/>
    <w:unhideWhenUsed/>
    <w:qFormat/>
    <w:rsid w:val="00FE545C"/>
    <w:pPr>
      <w:spacing w:beforeAutospacing="1" w:afterAutospacing="1"/>
    </w:pPr>
    <w:rPr>
      <w:sz w:val="24"/>
      <w:szCs w:val="24"/>
      <w:lang w:val="en-US" w:eastAsia="zh-CN"/>
    </w:rPr>
  </w:style>
  <w:style w:type="paragraph" w:customStyle="1" w:styleId="12">
    <w:name w:val="Основной текст1"/>
    <w:basedOn w:val="a"/>
    <w:qFormat/>
    <w:rsid w:val="00FE545C"/>
    <w:pPr>
      <w:widowControl w:val="0"/>
      <w:shd w:val="clear" w:color="auto" w:fill="FFFFFF"/>
      <w:ind w:firstLine="400"/>
    </w:pPr>
    <w:rPr>
      <w:rFonts w:ascii="Times New Roman" w:eastAsia="Times New Roman" w:hAnsi="Times New Roman" w:cs="Times New Roman"/>
      <w:sz w:val="32"/>
      <w:szCs w:val="32"/>
    </w:rPr>
  </w:style>
  <w:style w:type="paragraph" w:customStyle="1" w:styleId="21">
    <w:name w:val="Основной текст (2)"/>
    <w:basedOn w:val="a"/>
    <w:link w:val="22"/>
    <w:qFormat/>
    <w:rsid w:val="00FE545C"/>
    <w:pPr>
      <w:widowControl w:val="0"/>
      <w:shd w:val="clear" w:color="auto" w:fill="FFFFFF"/>
      <w:spacing w:after="380"/>
      <w:jc w:val="center"/>
    </w:pPr>
    <w:rPr>
      <w:rFonts w:ascii="Cambria" w:eastAsia="Cambria" w:hAnsi="Cambria" w:cs="Cambria"/>
      <w:color w:val="548DD4"/>
    </w:rPr>
  </w:style>
  <w:style w:type="paragraph" w:customStyle="1" w:styleId="a4">
    <w:name w:val="Подпись к картинке"/>
    <w:basedOn w:val="a"/>
    <w:qFormat/>
    <w:rsid w:val="00FE545C"/>
    <w:pPr>
      <w:widowControl w:val="0"/>
      <w:shd w:val="clear" w:color="auto" w:fill="FFFFFF"/>
      <w:spacing w:line="36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a5">
    <w:name w:val="List Paragraph"/>
    <w:basedOn w:val="a"/>
    <w:uiPriority w:val="34"/>
    <w:qFormat/>
    <w:rsid w:val="0070158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4B7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B7302"/>
    <w:rPr>
      <w:rFonts w:ascii="Tahoma" w:eastAsiaTheme="minorHAnsi" w:hAnsi="Tahoma" w:cs="Tahoma"/>
      <w:sz w:val="16"/>
      <w:szCs w:val="16"/>
      <w:lang w:eastAsia="en-US"/>
    </w:rPr>
  </w:style>
  <w:style w:type="paragraph" w:styleId="a8">
    <w:name w:val="header"/>
    <w:basedOn w:val="a"/>
    <w:link w:val="a9"/>
    <w:unhideWhenUsed/>
    <w:rsid w:val="00F80B0E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 w:cs="Times New Roman"/>
    </w:rPr>
  </w:style>
  <w:style w:type="character" w:customStyle="1" w:styleId="a9">
    <w:name w:val="Верхний колонтитул Знак"/>
    <w:basedOn w:val="a0"/>
    <w:link w:val="a8"/>
    <w:rsid w:val="00F80B0E"/>
    <w:rPr>
      <w:rFonts w:ascii="Calibri" w:eastAsia="Calibri" w:hAnsi="Calibri"/>
      <w:sz w:val="22"/>
      <w:szCs w:val="22"/>
      <w:lang w:eastAsia="en-US"/>
    </w:rPr>
  </w:style>
  <w:style w:type="table" w:styleId="aa">
    <w:name w:val="Table Grid"/>
    <w:basedOn w:val="a1"/>
    <w:uiPriority w:val="59"/>
    <w:rsid w:val="00035523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aliases w:val="текст,Основной текст 1"/>
    <w:basedOn w:val="a"/>
    <w:link w:val="ac"/>
    <w:uiPriority w:val="99"/>
    <w:rsid w:val="00521B9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aliases w:val="текст Знак,Основной текст 1 Знак"/>
    <w:basedOn w:val="a0"/>
    <w:link w:val="ab"/>
    <w:uiPriority w:val="99"/>
    <w:rsid w:val="00521B98"/>
    <w:rPr>
      <w:rFonts w:eastAsia="Times New Roman"/>
      <w:sz w:val="28"/>
    </w:rPr>
  </w:style>
  <w:style w:type="character" w:customStyle="1" w:styleId="13">
    <w:name w:val="Оглавление 1 Знак"/>
    <w:basedOn w:val="a0"/>
    <w:link w:val="14"/>
    <w:uiPriority w:val="99"/>
    <w:locked/>
    <w:rsid w:val="00D82E75"/>
    <w:rPr>
      <w:sz w:val="24"/>
      <w:szCs w:val="24"/>
    </w:rPr>
  </w:style>
  <w:style w:type="paragraph" w:styleId="14">
    <w:name w:val="toc 1"/>
    <w:basedOn w:val="a"/>
    <w:link w:val="13"/>
    <w:autoRedefine/>
    <w:uiPriority w:val="99"/>
    <w:rsid w:val="00D82E75"/>
    <w:pPr>
      <w:widowControl w:val="0"/>
      <w:tabs>
        <w:tab w:val="left" w:pos="0"/>
      </w:tabs>
      <w:spacing w:after="0" w:line="240" w:lineRule="auto"/>
      <w:jc w:val="both"/>
    </w:pPr>
    <w:rPr>
      <w:rFonts w:ascii="Times New Roman" w:eastAsia="SimSu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basedOn w:val="a0"/>
    <w:rsid w:val="00176F4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D82E7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ad">
    <w:name w:val="footer"/>
    <w:basedOn w:val="a"/>
    <w:link w:val="ae"/>
    <w:uiPriority w:val="99"/>
    <w:unhideWhenUsed/>
    <w:rsid w:val="00101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01AB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617278"/>
    <w:rPr>
      <w:rFonts w:eastAsia="Times New Roman"/>
      <w:color w:val="000000"/>
      <w:spacing w:val="-16"/>
      <w:sz w:val="28"/>
      <w:szCs w:val="30"/>
      <w:shd w:val="clear" w:color="auto" w:fill="FFFFFF"/>
    </w:rPr>
  </w:style>
  <w:style w:type="character" w:customStyle="1" w:styleId="30">
    <w:name w:val="Заголовок 3 Знак"/>
    <w:basedOn w:val="a0"/>
    <w:link w:val="3"/>
    <w:rsid w:val="00617278"/>
    <w:rPr>
      <w:rFonts w:eastAsia="Times New Roman"/>
      <w:color w:val="000000"/>
      <w:spacing w:val="-7"/>
      <w:sz w:val="28"/>
      <w:szCs w:val="28"/>
      <w:shd w:val="clear" w:color="auto" w:fill="FFFFFF"/>
    </w:rPr>
  </w:style>
  <w:style w:type="character" w:customStyle="1" w:styleId="40">
    <w:name w:val="Заголовок 4 Знак"/>
    <w:basedOn w:val="a0"/>
    <w:link w:val="4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character" w:customStyle="1" w:styleId="50">
    <w:name w:val="Заголовок 5 Знак"/>
    <w:basedOn w:val="a0"/>
    <w:link w:val="5"/>
    <w:rsid w:val="00617278"/>
    <w:rPr>
      <w:rFonts w:eastAsia="Times New Roman"/>
      <w:color w:val="000000"/>
      <w:sz w:val="24"/>
      <w:shd w:val="clear" w:color="auto" w:fill="FFFFFF"/>
    </w:rPr>
  </w:style>
  <w:style w:type="character" w:customStyle="1" w:styleId="60">
    <w:name w:val="Заголовок 6 Знак"/>
    <w:basedOn w:val="a0"/>
    <w:link w:val="6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character" w:customStyle="1" w:styleId="90">
    <w:name w:val="Заголовок 9 Знак"/>
    <w:basedOn w:val="a0"/>
    <w:link w:val="9"/>
    <w:uiPriority w:val="9"/>
    <w:semiHidden/>
    <w:rsid w:val="00617278"/>
    <w:rPr>
      <w:rFonts w:ascii="Calibri Light" w:eastAsia="Times New Roman" w:hAnsi="Calibri Light"/>
      <w:sz w:val="22"/>
      <w:szCs w:val="22"/>
    </w:rPr>
  </w:style>
  <w:style w:type="numbering" w:customStyle="1" w:styleId="15">
    <w:name w:val="Нет списка1"/>
    <w:next w:val="a2"/>
    <w:uiPriority w:val="99"/>
    <w:semiHidden/>
    <w:unhideWhenUsed/>
    <w:rsid w:val="00617278"/>
  </w:style>
  <w:style w:type="paragraph" w:styleId="af">
    <w:name w:val="Body Text"/>
    <w:basedOn w:val="a"/>
    <w:link w:val="af0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paragraph" w:styleId="23">
    <w:name w:val="Body Text Indent 2"/>
    <w:basedOn w:val="a"/>
    <w:link w:val="24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284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617278"/>
    <w:rPr>
      <w:rFonts w:eastAsia="Times New Roman"/>
      <w:color w:val="000000"/>
      <w:sz w:val="28"/>
      <w:szCs w:val="24"/>
      <w:shd w:val="clear" w:color="auto" w:fill="FFFFFF"/>
    </w:rPr>
  </w:style>
  <w:style w:type="paragraph" w:styleId="25">
    <w:name w:val="Body Text 2"/>
    <w:basedOn w:val="a"/>
    <w:link w:val="26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26">
    <w:name w:val="Основной текст 2 Знак"/>
    <w:basedOn w:val="a0"/>
    <w:link w:val="25"/>
    <w:rsid w:val="00617278"/>
    <w:rPr>
      <w:rFonts w:eastAsia="Times New Roman"/>
      <w:color w:val="000000"/>
      <w:sz w:val="28"/>
      <w:szCs w:val="28"/>
      <w:shd w:val="clear" w:color="auto" w:fill="FFFFFF"/>
    </w:rPr>
  </w:style>
  <w:style w:type="paragraph" w:styleId="31">
    <w:name w:val="Body Text 3"/>
    <w:basedOn w:val="a"/>
    <w:link w:val="32"/>
    <w:rsid w:val="00617278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character" w:customStyle="1" w:styleId="32">
    <w:name w:val="Основной текст 3 Знак"/>
    <w:basedOn w:val="a0"/>
    <w:link w:val="31"/>
    <w:rsid w:val="00617278"/>
    <w:rPr>
      <w:rFonts w:eastAsia="Times New Roman"/>
      <w:b/>
      <w:bCs/>
      <w:color w:val="000000"/>
      <w:sz w:val="24"/>
      <w:szCs w:val="24"/>
      <w:shd w:val="clear" w:color="auto" w:fill="FFFFFF"/>
    </w:rPr>
  </w:style>
  <w:style w:type="table" w:customStyle="1" w:styleId="16">
    <w:name w:val="Сетка таблицы1"/>
    <w:basedOn w:val="a1"/>
    <w:next w:val="aa"/>
    <w:uiPriority w:val="59"/>
    <w:rsid w:val="0061727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age number"/>
    <w:basedOn w:val="a0"/>
    <w:rsid w:val="00617278"/>
  </w:style>
  <w:style w:type="paragraph" w:customStyle="1" w:styleId="Default">
    <w:name w:val="Default"/>
    <w:uiPriority w:val="99"/>
    <w:rsid w:val="00617278"/>
    <w:pPr>
      <w:widowControl w:val="0"/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617278"/>
  </w:style>
  <w:style w:type="character" w:styleId="af2">
    <w:name w:val="Hyperlink"/>
    <w:uiPriority w:val="99"/>
    <w:unhideWhenUsed/>
    <w:rsid w:val="00617278"/>
    <w:rPr>
      <w:color w:val="0000FF"/>
      <w:u w:val="single"/>
    </w:rPr>
  </w:style>
  <w:style w:type="character" w:customStyle="1" w:styleId="style2">
    <w:name w:val="style2"/>
    <w:rsid w:val="00617278"/>
  </w:style>
  <w:style w:type="character" w:styleId="af3">
    <w:name w:val="Emphasis"/>
    <w:qFormat/>
    <w:rsid w:val="00617278"/>
    <w:rPr>
      <w:i/>
      <w:iCs/>
    </w:rPr>
  </w:style>
  <w:style w:type="character" w:styleId="af4">
    <w:name w:val="Strong"/>
    <w:uiPriority w:val="22"/>
    <w:qFormat/>
    <w:rsid w:val="00617278"/>
    <w:rPr>
      <w:b/>
      <w:bCs/>
    </w:rPr>
  </w:style>
  <w:style w:type="character" w:customStyle="1" w:styleId="apple-converted-space">
    <w:name w:val="apple-converted-space"/>
    <w:uiPriority w:val="99"/>
    <w:rsid w:val="00617278"/>
  </w:style>
  <w:style w:type="character" w:customStyle="1" w:styleId="af5">
    <w:name w:val="Основной текст_"/>
    <w:link w:val="41"/>
    <w:rsid w:val="00617278"/>
    <w:rPr>
      <w:sz w:val="27"/>
      <w:szCs w:val="27"/>
      <w:shd w:val="clear" w:color="auto" w:fill="FFFFFF"/>
    </w:rPr>
  </w:style>
  <w:style w:type="paragraph" w:customStyle="1" w:styleId="41">
    <w:name w:val="Основной текст4"/>
    <w:basedOn w:val="a"/>
    <w:link w:val="af5"/>
    <w:rsid w:val="00617278"/>
    <w:pPr>
      <w:widowControl w:val="0"/>
      <w:shd w:val="clear" w:color="auto" w:fill="FFFFFF"/>
      <w:spacing w:before="240" w:after="420" w:line="0" w:lineRule="atLeast"/>
      <w:ind w:hanging="360"/>
      <w:jc w:val="center"/>
    </w:pPr>
    <w:rPr>
      <w:rFonts w:ascii="Times New Roman" w:eastAsia="SimSun" w:hAnsi="Times New Roman" w:cs="Times New Roman"/>
      <w:sz w:val="27"/>
      <w:szCs w:val="27"/>
      <w:lang w:eastAsia="ru-RU"/>
    </w:rPr>
  </w:style>
  <w:style w:type="character" w:customStyle="1" w:styleId="af6">
    <w:name w:val="Основной текст + Полужирный"/>
    <w:rsid w:val="00617278"/>
    <w:rPr>
      <w:rFonts w:eastAsia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60">
    <w:name w:val="Основной текст16"/>
    <w:basedOn w:val="a"/>
    <w:rsid w:val="00617278"/>
    <w:pPr>
      <w:widowControl w:val="0"/>
      <w:shd w:val="clear" w:color="auto" w:fill="FFFFFF"/>
      <w:spacing w:after="300" w:line="317" w:lineRule="exact"/>
      <w:ind w:hanging="1320"/>
      <w:jc w:val="center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tyle1">
    <w:name w:val="Style1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64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"/>
    <w:basedOn w:val="a"/>
    <w:uiPriority w:val="99"/>
    <w:rsid w:val="00617278"/>
    <w:pPr>
      <w:widowControl w:val="0"/>
      <w:autoSpaceDE w:val="0"/>
      <w:autoSpaceDN w:val="0"/>
      <w:adjustRightInd w:val="0"/>
      <w:spacing w:after="0" w:line="322" w:lineRule="exact"/>
      <w:ind w:firstLine="230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61727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617278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4">
    <w:name w:val="Font Style24"/>
    <w:uiPriority w:val="99"/>
    <w:rsid w:val="00617278"/>
    <w:rPr>
      <w:rFonts w:ascii="Times New Roman" w:hAnsi="Times New Roman" w:cs="Times New Roman"/>
      <w:sz w:val="28"/>
      <w:szCs w:val="28"/>
    </w:rPr>
  </w:style>
  <w:style w:type="paragraph" w:customStyle="1" w:styleId="210">
    <w:name w:val="Основной текст 21"/>
    <w:basedOn w:val="a"/>
    <w:uiPriority w:val="99"/>
    <w:rsid w:val="00617278"/>
    <w:pPr>
      <w:widowControl w:val="0"/>
      <w:spacing w:after="0" w:line="360" w:lineRule="auto"/>
      <w:ind w:firstLine="480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af7">
    <w:basedOn w:val="a"/>
    <w:next w:val="a3"/>
    <w:uiPriority w:val="99"/>
    <w:unhideWhenUsed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">
    <w:name w:val="Список1"/>
    <w:rsid w:val="00617278"/>
    <w:pPr>
      <w:numPr>
        <w:numId w:val="2"/>
      </w:numPr>
    </w:pPr>
  </w:style>
  <w:style w:type="paragraph" w:customStyle="1" w:styleId="ConsPlusNonformat">
    <w:name w:val="ConsPlusNonformat"/>
    <w:uiPriority w:val="99"/>
    <w:rsid w:val="00617278"/>
    <w:pPr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numbering" w:customStyle="1" w:styleId="110">
    <w:name w:val="Нет списка11"/>
    <w:next w:val="a2"/>
    <w:uiPriority w:val="99"/>
    <w:semiHidden/>
    <w:unhideWhenUsed/>
    <w:rsid w:val="00617278"/>
  </w:style>
  <w:style w:type="table" w:customStyle="1" w:styleId="111">
    <w:name w:val="Сетка таблицы11"/>
    <w:basedOn w:val="a1"/>
    <w:next w:val="aa"/>
    <w:uiPriority w:val="99"/>
    <w:rsid w:val="00617278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annotation reference"/>
    <w:uiPriority w:val="99"/>
    <w:semiHidden/>
    <w:rsid w:val="00617278"/>
    <w:rPr>
      <w:rFonts w:cs="Times New Roman"/>
      <w:sz w:val="16"/>
      <w:szCs w:val="16"/>
    </w:rPr>
  </w:style>
  <w:style w:type="paragraph" w:styleId="af9">
    <w:name w:val="annotation text"/>
    <w:basedOn w:val="a"/>
    <w:link w:val="afa"/>
    <w:uiPriority w:val="99"/>
    <w:semiHidden/>
    <w:rsid w:val="00617278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a">
    <w:name w:val="Текст примечания Знак"/>
    <w:basedOn w:val="a0"/>
    <w:link w:val="af9"/>
    <w:uiPriority w:val="99"/>
    <w:semiHidden/>
    <w:rsid w:val="00617278"/>
    <w:rPr>
      <w:rFonts w:ascii="Calibri" w:eastAsia="Calibri" w:hAnsi="Calibri"/>
      <w:lang w:eastAsia="en-US"/>
    </w:rPr>
  </w:style>
  <w:style w:type="paragraph" w:styleId="afb">
    <w:name w:val="annotation subject"/>
    <w:basedOn w:val="af9"/>
    <w:next w:val="af9"/>
    <w:link w:val="afc"/>
    <w:uiPriority w:val="99"/>
    <w:semiHidden/>
    <w:rsid w:val="00617278"/>
    <w:rPr>
      <w:b/>
      <w:bCs/>
    </w:rPr>
  </w:style>
  <w:style w:type="character" w:customStyle="1" w:styleId="afc">
    <w:name w:val="Тема примечания Знак"/>
    <w:basedOn w:val="afa"/>
    <w:link w:val="afb"/>
    <w:uiPriority w:val="99"/>
    <w:semiHidden/>
    <w:rsid w:val="00617278"/>
    <w:rPr>
      <w:rFonts w:ascii="Calibri" w:eastAsia="Calibri" w:hAnsi="Calibri"/>
      <w:b/>
      <w:bCs/>
      <w:lang w:eastAsia="en-US"/>
    </w:rPr>
  </w:style>
  <w:style w:type="paragraph" w:styleId="HTML">
    <w:name w:val="HTML Preformatted"/>
    <w:basedOn w:val="a"/>
    <w:link w:val="HTML0"/>
    <w:uiPriority w:val="99"/>
    <w:rsid w:val="006172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color w:val="000000"/>
      <w:sz w:val="18"/>
      <w:szCs w:val="18"/>
    </w:rPr>
  </w:style>
  <w:style w:type="character" w:customStyle="1" w:styleId="HTML0">
    <w:name w:val="Стандартный HTML Знак"/>
    <w:basedOn w:val="a0"/>
    <w:link w:val="HTML"/>
    <w:uiPriority w:val="99"/>
    <w:rsid w:val="00617278"/>
    <w:rPr>
      <w:rFonts w:ascii="Courier New" w:eastAsia="Times New Roman" w:hAnsi="Courier New"/>
      <w:color w:val="000000"/>
      <w:sz w:val="18"/>
      <w:szCs w:val="18"/>
    </w:rPr>
  </w:style>
  <w:style w:type="character" w:customStyle="1" w:styleId="22">
    <w:name w:val="Основной текст (2)_"/>
    <w:link w:val="21"/>
    <w:locked/>
    <w:rsid w:val="00617278"/>
    <w:rPr>
      <w:rFonts w:ascii="Cambria" w:eastAsia="Cambria" w:hAnsi="Cambria" w:cs="Cambria"/>
      <w:color w:val="548DD4"/>
      <w:sz w:val="22"/>
      <w:szCs w:val="22"/>
      <w:shd w:val="clear" w:color="auto" w:fill="FFFFFF"/>
      <w:lang w:eastAsia="en-US"/>
    </w:rPr>
  </w:style>
  <w:style w:type="character" w:customStyle="1" w:styleId="FontStyle15">
    <w:name w:val="Font Style15"/>
    <w:uiPriority w:val="99"/>
    <w:rsid w:val="00617278"/>
    <w:rPr>
      <w:rFonts w:ascii="Times New Roman" w:hAnsi="Times New Roman" w:cs="Times New Roman"/>
      <w:sz w:val="22"/>
      <w:szCs w:val="22"/>
    </w:rPr>
  </w:style>
  <w:style w:type="paragraph" w:customStyle="1" w:styleId="FR5">
    <w:name w:val="FR5"/>
    <w:uiPriority w:val="99"/>
    <w:rsid w:val="00617278"/>
    <w:pPr>
      <w:widowControl w:val="0"/>
    </w:pPr>
    <w:rPr>
      <w:rFonts w:ascii="Arial" w:eastAsia="Calibri" w:hAnsi="Arial"/>
      <w:i/>
      <w:sz w:val="12"/>
    </w:rPr>
  </w:style>
  <w:style w:type="paragraph" w:customStyle="1" w:styleId="afd">
    <w:name w:val="Стиль"/>
    <w:uiPriority w:val="99"/>
    <w:rsid w:val="00617278"/>
    <w:pPr>
      <w:widowControl w:val="0"/>
      <w:autoSpaceDE w:val="0"/>
      <w:autoSpaceDN w:val="0"/>
      <w:adjustRightInd w:val="0"/>
    </w:pPr>
    <w:rPr>
      <w:rFonts w:ascii="Arial" w:eastAsia="Calibri" w:hAnsi="Arial" w:cs="Arial"/>
      <w:sz w:val="24"/>
      <w:szCs w:val="24"/>
    </w:rPr>
  </w:style>
  <w:style w:type="character" w:customStyle="1" w:styleId="bc">
    <w:name w:val="bc"/>
    <w:uiPriority w:val="99"/>
    <w:rsid w:val="00617278"/>
    <w:rPr>
      <w:rFonts w:cs="Times New Roman"/>
    </w:rPr>
  </w:style>
  <w:style w:type="character" w:styleId="HTML1">
    <w:name w:val="HTML Cite"/>
    <w:uiPriority w:val="99"/>
    <w:rsid w:val="00617278"/>
    <w:rPr>
      <w:rFonts w:cs="Times New Roman"/>
      <w:i/>
      <w:iCs/>
    </w:rPr>
  </w:style>
  <w:style w:type="character" w:customStyle="1" w:styleId="txt3">
    <w:name w:val="txt3"/>
    <w:uiPriority w:val="99"/>
    <w:rsid w:val="00617278"/>
    <w:rPr>
      <w:rFonts w:cs="Times New Roman"/>
    </w:rPr>
  </w:style>
  <w:style w:type="paragraph" w:customStyle="1" w:styleId="afe">
    <w:name w:val="НазвПодразд"/>
    <w:basedOn w:val="a"/>
    <w:uiPriority w:val="99"/>
    <w:rsid w:val="00617278"/>
    <w:pPr>
      <w:spacing w:after="120" w:line="240" w:lineRule="auto"/>
    </w:pPr>
    <w:rPr>
      <w:rFonts w:ascii="Times New Roman" w:eastAsia="Calibri" w:hAnsi="Times New Roman" w:cs="Times New Roman"/>
      <w:b/>
      <w:sz w:val="24"/>
      <w:szCs w:val="20"/>
      <w:lang w:eastAsia="ru-RU"/>
    </w:rPr>
  </w:style>
  <w:style w:type="numbering" w:customStyle="1" w:styleId="11">
    <w:name w:val="Список11"/>
    <w:rsid w:val="00617278"/>
    <w:pPr>
      <w:numPr>
        <w:numId w:val="1"/>
      </w:numPr>
    </w:pPr>
  </w:style>
  <w:style w:type="paragraph" w:customStyle="1" w:styleId="27">
    <w:name w:val="Основной текст2"/>
    <w:basedOn w:val="a"/>
    <w:rsid w:val="00617278"/>
    <w:pPr>
      <w:widowControl w:val="0"/>
      <w:shd w:val="clear" w:color="auto" w:fill="FFFFFF"/>
      <w:spacing w:before="300" w:after="0" w:line="326" w:lineRule="exact"/>
      <w:ind w:hanging="720"/>
      <w:jc w:val="center"/>
    </w:pPr>
    <w:rPr>
      <w:rFonts w:ascii="Times New Roman" w:eastAsia="Times New Roman" w:hAnsi="Times New Roman" w:cs="Times New Roman"/>
      <w:spacing w:val="4"/>
      <w:sz w:val="25"/>
      <w:szCs w:val="25"/>
    </w:rPr>
  </w:style>
  <w:style w:type="paragraph" w:customStyle="1" w:styleId="17">
    <w:name w:val="Знак Знак Знак Знак1"/>
    <w:basedOn w:val="a"/>
    <w:rsid w:val="00617278"/>
    <w:pPr>
      <w:tabs>
        <w:tab w:val="num" w:pos="360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8">
    <w:name w:val="Знак Знак1"/>
    <w:basedOn w:val="a"/>
    <w:rsid w:val="00617278"/>
    <w:pPr>
      <w:spacing w:line="240" w:lineRule="exact"/>
    </w:pPr>
    <w:rPr>
      <w:rFonts w:ascii="Verdana" w:eastAsia="Times New Roman" w:hAnsi="Verdana" w:cs="Times New Roman"/>
      <w:sz w:val="24"/>
      <w:szCs w:val="24"/>
      <w:lang w:val="en-US"/>
    </w:rPr>
  </w:style>
  <w:style w:type="character" w:customStyle="1" w:styleId="42">
    <w:name w:val="Основной текст (4)_"/>
    <w:link w:val="43"/>
    <w:uiPriority w:val="99"/>
    <w:locked/>
    <w:rsid w:val="00617278"/>
    <w:rPr>
      <w:b/>
      <w:bCs/>
      <w:shd w:val="clear" w:color="auto" w:fill="FFFFFF"/>
    </w:rPr>
  </w:style>
  <w:style w:type="paragraph" w:customStyle="1" w:styleId="43">
    <w:name w:val="Основной текст (4)"/>
    <w:basedOn w:val="a"/>
    <w:link w:val="42"/>
    <w:uiPriority w:val="99"/>
    <w:rsid w:val="00617278"/>
    <w:pPr>
      <w:widowControl w:val="0"/>
      <w:shd w:val="clear" w:color="auto" w:fill="FFFFFF"/>
      <w:spacing w:after="0" w:line="274" w:lineRule="exact"/>
    </w:pPr>
    <w:rPr>
      <w:rFonts w:ascii="Times New Roman" w:eastAsia="SimSun" w:hAnsi="Times New Roman" w:cs="Times New Roman"/>
      <w:b/>
      <w:bCs/>
      <w:sz w:val="20"/>
      <w:szCs w:val="20"/>
      <w:lang w:eastAsia="ru-RU"/>
    </w:rPr>
  </w:style>
  <w:style w:type="character" w:customStyle="1" w:styleId="hilight">
    <w:name w:val="hilight"/>
    <w:basedOn w:val="a0"/>
    <w:rsid w:val="00617278"/>
  </w:style>
  <w:style w:type="paragraph" w:customStyle="1" w:styleId="punkt">
    <w:name w:val="punkt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zag">
    <w:name w:val="zag"/>
    <w:basedOn w:val="a"/>
    <w:rsid w:val="0061727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8">
    <w:name w:val="Нет списка2"/>
    <w:next w:val="a2"/>
    <w:uiPriority w:val="99"/>
    <w:semiHidden/>
    <w:unhideWhenUsed/>
    <w:rsid w:val="00617278"/>
  </w:style>
  <w:style w:type="table" w:customStyle="1" w:styleId="29">
    <w:name w:val="Сетка таблицы2"/>
    <w:basedOn w:val="a1"/>
    <w:next w:val="aa"/>
    <w:uiPriority w:val="39"/>
    <w:rsid w:val="00617278"/>
    <w:rPr>
      <w:rFonts w:ascii="Calibri" w:eastAsia="Calibri" w:hAnsi="Calibri"/>
      <w:kern w:val="2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Normal1">
    <w:name w:val="Table Normal1"/>
    <w:uiPriority w:val="2"/>
    <w:semiHidden/>
    <w:unhideWhenUsed/>
    <w:qFormat/>
    <w:rsid w:val="00617278"/>
    <w:pPr>
      <w:widowControl w:val="0"/>
      <w:autoSpaceDE w:val="0"/>
      <w:autoSpaceDN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BB63B4-B7E3-48CC-8481-CB6735C84B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</TotalTime>
  <Pages>1</Pages>
  <Words>2305</Words>
  <Characters>13142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</dc:creator>
  <cp:lastModifiedBy>Денис</cp:lastModifiedBy>
  <cp:revision>241</cp:revision>
  <cp:lastPrinted>2025-03-10T06:33:00Z</cp:lastPrinted>
  <dcterms:created xsi:type="dcterms:W3CDTF">2025-02-21T19:45:00Z</dcterms:created>
  <dcterms:modified xsi:type="dcterms:W3CDTF">2025-03-18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19307</vt:lpwstr>
  </property>
  <property fmtid="{D5CDD505-2E9C-101B-9397-08002B2CF9AE}" pid="3" name="ICV">
    <vt:lpwstr>C224EFA616A44971800E6DF932A9357D_12</vt:lpwstr>
  </property>
  <property fmtid="{D5CDD505-2E9C-101B-9397-08002B2CF9AE}" pid="4" name="MTWinEqns">
    <vt:bool>true</vt:bool>
  </property>
</Properties>
</file>